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video/unknown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65" r:id="rId3"/>
    <p:sldId id="258" r:id="rId4"/>
    <p:sldId id="333" r:id="rId5"/>
    <p:sldId id="259" r:id="rId6"/>
    <p:sldId id="338" r:id="rId7"/>
    <p:sldId id="298" r:id="rId8"/>
    <p:sldId id="330" r:id="rId9"/>
    <p:sldId id="332" r:id="rId10"/>
    <p:sldId id="329" r:id="rId11"/>
    <p:sldId id="295" r:id="rId12"/>
    <p:sldId id="328" r:id="rId13"/>
    <p:sldId id="322" r:id="rId14"/>
    <p:sldId id="299" r:id="rId15"/>
    <p:sldId id="33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DB2B828-6C7B-4E81-BC2B-3589CFE995E1}" v="553" dt="2024-07-15T23:02:20.43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24" autoAdjust="0"/>
    <p:restoredTop sz="94153" autoAdjust="0"/>
  </p:normalViewPr>
  <p:slideViewPr>
    <p:cSldViewPr snapToGrid="0">
      <p:cViewPr varScale="1">
        <p:scale>
          <a:sx n="70" d="100"/>
          <a:sy n="70" d="100"/>
        </p:scale>
        <p:origin x="496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ily Li" userId="bc394529-ffdc-45e1-9ad5-fa8753c763ce" providerId="ADAL" clId="{6DB2B828-6C7B-4E81-BC2B-3589CFE995E1}"/>
    <pc:docChg chg="undo custSel addSld delSld modSld sldOrd">
      <pc:chgData name="Lily Li" userId="bc394529-ffdc-45e1-9ad5-fa8753c763ce" providerId="ADAL" clId="{6DB2B828-6C7B-4E81-BC2B-3589CFE995E1}" dt="2024-07-19T23:05:39.415" v="1495" actId="47"/>
      <pc:docMkLst>
        <pc:docMk/>
      </pc:docMkLst>
      <pc:sldChg chg="del">
        <pc:chgData name="Lily Li" userId="bc394529-ffdc-45e1-9ad5-fa8753c763ce" providerId="ADAL" clId="{6DB2B828-6C7B-4E81-BC2B-3589CFE995E1}" dt="2024-07-05T19:59:48.758" v="3" actId="47"/>
        <pc:sldMkLst>
          <pc:docMk/>
          <pc:sldMk cId="1048966334" sldId="256"/>
        </pc:sldMkLst>
      </pc:sldChg>
      <pc:sldChg chg="delSp modSp mod">
        <pc:chgData name="Lily Li" userId="bc394529-ffdc-45e1-9ad5-fa8753c763ce" providerId="ADAL" clId="{6DB2B828-6C7B-4E81-BC2B-3589CFE995E1}" dt="2024-07-15T20:49:20.867" v="1116" actId="20577"/>
        <pc:sldMkLst>
          <pc:docMk/>
          <pc:sldMk cId="1323936112" sldId="257"/>
        </pc:sldMkLst>
        <pc:spChg chg="mod">
          <ac:chgData name="Lily Li" userId="bc394529-ffdc-45e1-9ad5-fa8753c763ce" providerId="ADAL" clId="{6DB2B828-6C7B-4E81-BC2B-3589CFE995E1}" dt="2024-07-12T19:34:34.212" v="623" actId="1076"/>
          <ac:spMkLst>
            <pc:docMk/>
            <pc:sldMk cId="1323936112" sldId="257"/>
            <ac:spMk id="2" creationId="{6C682091-4FD8-47F6-853A-10D19E66D248}"/>
          </ac:spMkLst>
        </pc:spChg>
        <pc:spChg chg="mod">
          <ac:chgData name="Lily Li" userId="bc394529-ffdc-45e1-9ad5-fa8753c763ce" providerId="ADAL" clId="{6DB2B828-6C7B-4E81-BC2B-3589CFE995E1}" dt="2024-07-15T20:49:20.867" v="1116" actId="20577"/>
          <ac:spMkLst>
            <pc:docMk/>
            <pc:sldMk cId="1323936112" sldId="257"/>
            <ac:spMk id="3" creationId="{ECF08A68-EE16-4194-AA80-F7B015B7AB56}"/>
          </ac:spMkLst>
        </pc:spChg>
        <pc:spChg chg="mod">
          <ac:chgData name="Lily Li" userId="bc394529-ffdc-45e1-9ad5-fa8753c763ce" providerId="ADAL" clId="{6DB2B828-6C7B-4E81-BC2B-3589CFE995E1}" dt="2024-07-12T19:36:37.410" v="661" actId="207"/>
          <ac:spMkLst>
            <pc:docMk/>
            <pc:sldMk cId="1323936112" sldId="257"/>
            <ac:spMk id="6" creationId="{CDD52F10-7486-4620-B89A-86228751C9A4}"/>
          </ac:spMkLst>
        </pc:spChg>
        <pc:spChg chg="mod">
          <ac:chgData name="Lily Li" userId="bc394529-ffdc-45e1-9ad5-fa8753c763ce" providerId="ADAL" clId="{6DB2B828-6C7B-4E81-BC2B-3589CFE995E1}" dt="2024-07-12T19:30:48.210" v="431" actId="478"/>
          <ac:spMkLst>
            <pc:docMk/>
            <pc:sldMk cId="1323936112" sldId="257"/>
            <ac:spMk id="7" creationId="{65D57AD2-A4B6-468F-9817-1C7DA8231D22}"/>
          </ac:spMkLst>
        </pc:spChg>
        <pc:spChg chg="mod">
          <ac:chgData name="Lily Li" userId="bc394529-ffdc-45e1-9ad5-fa8753c763ce" providerId="ADAL" clId="{6DB2B828-6C7B-4E81-BC2B-3589CFE995E1}" dt="2024-07-12T19:30:48.210" v="431" actId="478"/>
          <ac:spMkLst>
            <pc:docMk/>
            <pc:sldMk cId="1323936112" sldId="257"/>
            <ac:spMk id="9" creationId="{E5E97279-6E99-433F-AB2B-4C83AD0367B3}"/>
          </ac:spMkLst>
        </pc:spChg>
        <pc:spChg chg="mod">
          <ac:chgData name="Lily Li" userId="bc394529-ffdc-45e1-9ad5-fa8753c763ce" providerId="ADAL" clId="{6DB2B828-6C7B-4E81-BC2B-3589CFE995E1}" dt="2024-07-12T19:35:36.486" v="656" actId="113"/>
          <ac:spMkLst>
            <pc:docMk/>
            <pc:sldMk cId="1323936112" sldId="257"/>
            <ac:spMk id="10" creationId="{A08C2519-4A31-4CA2-B0DB-D93EE9B54DF7}"/>
          </ac:spMkLst>
        </pc:spChg>
        <pc:grpChg chg="mod">
          <ac:chgData name="Lily Li" userId="bc394529-ffdc-45e1-9ad5-fa8753c763ce" providerId="ADAL" clId="{6DB2B828-6C7B-4E81-BC2B-3589CFE995E1}" dt="2024-07-12T19:30:48.210" v="431" actId="478"/>
          <ac:grpSpMkLst>
            <pc:docMk/>
            <pc:sldMk cId="1323936112" sldId="257"/>
            <ac:grpSpMk id="4" creationId="{1FB587DA-7C3F-4BBA-83D5-674F23D43588}"/>
          </ac:grpSpMkLst>
        </pc:grpChg>
        <pc:picChg chg="del">
          <ac:chgData name="Lily Li" userId="bc394529-ffdc-45e1-9ad5-fa8753c763ce" providerId="ADAL" clId="{6DB2B828-6C7B-4E81-BC2B-3589CFE995E1}" dt="2024-07-12T19:30:48.210" v="431" actId="478"/>
          <ac:picMkLst>
            <pc:docMk/>
            <pc:sldMk cId="1323936112" sldId="257"/>
            <ac:picMk id="8" creationId="{B73ADBA9-6A33-45DF-99CE-C8B2102E0CDC}"/>
          </ac:picMkLst>
        </pc:picChg>
      </pc:sldChg>
      <pc:sldChg chg="delSp modSp mod">
        <pc:chgData name="Lily Li" userId="bc394529-ffdc-45e1-9ad5-fa8753c763ce" providerId="ADAL" clId="{6DB2B828-6C7B-4E81-BC2B-3589CFE995E1}" dt="2024-07-15T21:05:34.718" v="1133" actId="14100"/>
        <pc:sldMkLst>
          <pc:docMk/>
          <pc:sldMk cId="2517518844" sldId="258"/>
        </pc:sldMkLst>
        <pc:spChg chg="mod">
          <ac:chgData name="Lily Li" userId="bc394529-ffdc-45e1-9ad5-fa8753c763ce" providerId="ADAL" clId="{6DB2B828-6C7B-4E81-BC2B-3589CFE995E1}" dt="2024-07-15T21:05:08.364" v="1122" actId="1076"/>
          <ac:spMkLst>
            <pc:docMk/>
            <pc:sldMk cId="2517518844" sldId="258"/>
            <ac:spMk id="7" creationId="{FF99B4B6-A064-4DD7-B02F-471601D695F2}"/>
          </ac:spMkLst>
        </pc:spChg>
        <pc:spChg chg="del">
          <ac:chgData name="Lily Li" userId="bc394529-ffdc-45e1-9ad5-fa8753c763ce" providerId="ADAL" clId="{6DB2B828-6C7B-4E81-BC2B-3589CFE995E1}" dt="2024-07-05T20:09:00.203" v="38" actId="478"/>
          <ac:spMkLst>
            <pc:docMk/>
            <pc:sldMk cId="2517518844" sldId="258"/>
            <ac:spMk id="10" creationId="{5D89E0C3-968F-4D8E-B8A0-B267DECFF4E6}"/>
          </ac:spMkLst>
        </pc:spChg>
        <pc:spChg chg="del">
          <ac:chgData name="Lily Li" userId="bc394529-ffdc-45e1-9ad5-fa8753c763ce" providerId="ADAL" clId="{6DB2B828-6C7B-4E81-BC2B-3589CFE995E1}" dt="2024-07-05T20:09:23.891" v="53" actId="478"/>
          <ac:spMkLst>
            <pc:docMk/>
            <pc:sldMk cId="2517518844" sldId="258"/>
            <ac:spMk id="13" creationId="{CDE987B6-64D4-40B1-9CF7-4D7890630870}"/>
          </ac:spMkLst>
        </pc:spChg>
        <pc:spChg chg="del">
          <ac:chgData name="Lily Li" userId="bc394529-ffdc-45e1-9ad5-fa8753c763ce" providerId="ADAL" clId="{6DB2B828-6C7B-4E81-BC2B-3589CFE995E1}" dt="2024-07-05T20:09:02.457" v="40" actId="478"/>
          <ac:spMkLst>
            <pc:docMk/>
            <pc:sldMk cId="2517518844" sldId="258"/>
            <ac:spMk id="14" creationId="{8ED5F09E-3854-4FB6-9FE7-5DD056E5047D}"/>
          </ac:spMkLst>
        </pc:spChg>
        <pc:spChg chg="del">
          <ac:chgData name="Lily Li" userId="bc394529-ffdc-45e1-9ad5-fa8753c763ce" providerId="ADAL" clId="{6DB2B828-6C7B-4E81-BC2B-3589CFE995E1}" dt="2024-07-05T20:09:32.850" v="61" actId="478"/>
          <ac:spMkLst>
            <pc:docMk/>
            <pc:sldMk cId="2517518844" sldId="258"/>
            <ac:spMk id="21" creationId="{26B0666B-9CA0-4294-9C49-6599D91DAC63}"/>
          </ac:spMkLst>
        </pc:spChg>
        <pc:spChg chg="del">
          <ac:chgData name="Lily Li" userId="bc394529-ffdc-45e1-9ad5-fa8753c763ce" providerId="ADAL" clId="{6DB2B828-6C7B-4E81-BC2B-3589CFE995E1}" dt="2024-07-05T20:09:18.988" v="50" actId="478"/>
          <ac:spMkLst>
            <pc:docMk/>
            <pc:sldMk cId="2517518844" sldId="258"/>
            <ac:spMk id="22" creationId="{69F616BA-E7B8-4070-ACC5-9FA8B614F323}"/>
          </ac:spMkLst>
        </pc:spChg>
        <pc:spChg chg="mod">
          <ac:chgData name="Lily Li" userId="bc394529-ffdc-45e1-9ad5-fa8753c763ce" providerId="ADAL" clId="{6DB2B828-6C7B-4E81-BC2B-3589CFE995E1}" dt="2024-07-15T21:05:26.134" v="1130" actId="1038"/>
          <ac:spMkLst>
            <pc:docMk/>
            <pc:sldMk cId="2517518844" sldId="258"/>
            <ac:spMk id="23" creationId="{3299308C-8FEF-48CB-A3BC-F0C021EB953E}"/>
          </ac:spMkLst>
        </pc:spChg>
        <pc:spChg chg="del">
          <ac:chgData name="Lily Li" userId="bc394529-ffdc-45e1-9ad5-fa8753c763ce" providerId="ADAL" clId="{6DB2B828-6C7B-4E81-BC2B-3589CFE995E1}" dt="2024-07-05T20:09:01.762" v="39" actId="478"/>
          <ac:spMkLst>
            <pc:docMk/>
            <pc:sldMk cId="2517518844" sldId="258"/>
            <ac:spMk id="24" creationId="{2CA160A3-50F9-4837-AFB6-EFDAB18BAADE}"/>
          </ac:spMkLst>
        </pc:spChg>
        <pc:spChg chg="del">
          <ac:chgData name="Lily Li" userId="bc394529-ffdc-45e1-9ad5-fa8753c763ce" providerId="ADAL" clId="{6DB2B828-6C7B-4E81-BC2B-3589CFE995E1}" dt="2024-07-05T20:09:03.369" v="41" actId="478"/>
          <ac:spMkLst>
            <pc:docMk/>
            <pc:sldMk cId="2517518844" sldId="258"/>
            <ac:spMk id="26" creationId="{1201FBF9-094E-4DD8-96F1-A7A4677A69F9}"/>
          </ac:spMkLst>
        </pc:spChg>
        <pc:spChg chg="mod">
          <ac:chgData name="Lily Li" userId="bc394529-ffdc-45e1-9ad5-fa8753c763ce" providerId="ADAL" clId="{6DB2B828-6C7B-4E81-BC2B-3589CFE995E1}" dt="2024-07-15T21:05:08.364" v="1122" actId="1076"/>
          <ac:spMkLst>
            <pc:docMk/>
            <pc:sldMk cId="2517518844" sldId="258"/>
            <ac:spMk id="27" creationId="{F225B13C-5702-4F9A-A702-3A8772027B51}"/>
          </ac:spMkLst>
        </pc:spChg>
        <pc:spChg chg="del">
          <ac:chgData name="Lily Li" userId="bc394529-ffdc-45e1-9ad5-fa8753c763ce" providerId="ADAL" clId="{6DB2B828-6C7B-4E81-BC2B-3589CFE995E1}" dt="2024-07-05T20:09:06.187" v="43" actId="478"/>
          <ac:spMkLst>
            <pc:docMk/>
            <pc:sldMk cId="2517518844" sldId="258"/>
            <ac:spMk id="30" creationId="{DBD14D91-4417-4D97-A2D1-5AE5052DA346}"/>
          </ac:spMkLst>
        </pc:spChg>
        <pc:spChg chg="del">
          <ac:chgData name="Lily Li" userId="bc394529-ffdc-45e1-9ad5-fa8753c763ce" providerId="ADAL" clId="{6DB2B828-6C7B-4E81-BC2B-3589CFE995E1}" dt="2024-07-05T20:09:04.140" v="42" actId="478"/>
          <ac:spMkLst>
            <pc:docMk/>
            <pc:sldMk cId="2517518844" sldId="258"/>
            <ac:spMk id="32" creationId="{8B7E3C34-2A96-4981-9177-2289880ADCB1}"/>
          </ac:spMkLst>
        </pc:spChg>
        <pc:spChg chg="del">
          <ac:chgData name="Lily Li" userId="bc394529-ffdc-45e1-9ad5-fa8753c763ce" providerId="ADAL" clId="{6DB2B828-6C7B-4E81-BC2B-3589CFE995E1}" dt="2024-07-05T20:09:25.216" v="54" actId="478"/>
          <ac:spMkLst>
            <pc:docMk/>
            <pc:sldMk cId="2517518844" sldId="258"/>
            <ac:spMk id="33" creationId="{02F47885-FA3D-44D7-8CF5-7A5981CE5210}"/>
          </ac:spMkLst>
        </pc:spChg>
        <pc:spChg chg="del mod">
          <ac:chgData name="Lily Li" userId="bc394529-ffdc-45e1-9ad5-fa8753c763ce" providerId="ADAL" clId="{6DB2B828-6C7B-4E81-BC2B-3589CFE995E1}" dt="2024-07-05T20:09:27.334" v="57" actId="478"/>
          <ac:spMkLst>
            <pc:docMk/>
            <pc:sldMk cId="2517518844" sldId="258"/>
            <ac:spMk id="34" creationId="{2FFD1F4B-5057-4A4F-AEA8-FFF177DFCF28}"/>
          </ac:spMkLst>
        </pc:spChg>
        <pc:spChg chg="del">
          <ac:chgData name="Lily Li" userId="bc394529-ffdc-45e1-9ad5-fa8753c763ce" providerId="ADAL" clId="{6DB2B828-6C7B-4E81-BC2B-3589CFE995E1}" dt="2024-07-05T20:09:30.116" v="59" actId="478"/>
          <ac:spMkLst>
            <pc:docMk/>
            <pc:sldMk cId="2517518844" sldId="258"/>
            <ac:spMk id="35" creationId="{EA543089-4B58-4086-B750-EABD10A46C05}"/>
          </ac:spMkLst>
        </pc:spChg>
        <pc:spChg chg="del">
          <ac:chgData name="Lily Li" userId="bc394529-ffdc-45e1-9ad5-fa8753c763ce" providerId="ADAL" clId="{6DB2B828-6C7B-4E81-BC2B-3589CFE995E1}" dt="2024-07-05T20:09:28.593" v="58" actId="478"/>
          <ac:spMkLst>
            <pc:docMk/>
            <pc:sldMk cId="2517518844" sldId="258"/>
            <ac:spMk id="36" creationId="{F9DE6BB3-46D4-47DE-9117-C321CAD527EF}"/>
          </ac:spMkLst>
        </pc:spChg>
        <pc:spChg chg="mod">
          <ac:chgData name="Lily Li" userId="bc394529-ffdc-45e1-9ad5-fa8753c763ce" providerId="ADAL" clId="{6DB2B828-6C7B-4E81-BC2B-3589CFE995E1}" dt="2024-07-15T21:05:08.364" v="1122" actId="1076"/>
          <ac:spMkLst>
            <pc:docMk/>
            <pc:sldMk cId="2517518844" sldId="258"/>
            <ac:spMk id="37" creationId="{8B949E39-BC92-4BB8-B9A9-3E46D108ADBE}"/>
          </ac:spMkLst>
        </pc:spChg>
        <pc:spChg chg="del">
          <ac:chgData name="Lily Li" userId="bc394529-ffdc-45e1-9ad5-fa8753c763ce" providerId="ADAL" clId="{6DB2B828-6C7B-4E81-BC2B-3589CFE995E1}" dt="2024-07-05T20:09:21.018" v="52" actId="478"/>
          <ac:spMkLst>
            <pc:docMk/>
            <pc:sldMk cId="2517518844" sldId="258"/>
            <ac:spMk id="38" creationId="{34E2527B-8967-45D9-A41F-15D797319064}"/>
          </ac:spMkLst>
        </pc:spChg>
        <pc:spChg chg="del">
          <ac:chgData name="Lily Li" userId="bc394529-ffdc-45e1-9ad5-fa8753c763ce" providerId="ADAL" clId="{6DB2B828-6C7B-4E81-BC2B-3589CFE995E1}" dt="2024-07-05T20:09:09.526" v="45" actId="478"/>
          <ac:spMkLst>
            <pc:docMk/>
            <pc:sldMk cId="2517518844" sldId="258"/>
            <ac:spMk id="40" creationId="{2EB4E996-692C-4364-A282-00F89C339BC2}"/>
          </ac:spMkLst>
        </pc:spChg>
        <pc:spChg chg="del">
          <ac:chgData name="Lily Li" userId="bc394529-ffdc-45e1-9ad5-fa8753c763ce" providerId="ADAL" clId="{6DB2B828-6C7B-4E81-BC2B-3589CFE995E1}" dt="2024-07-05T20:09:12.034" v="47" actId="478"/>
          <ac:spMkLst>
            <pc:docMk/>
            <pc:sldMk cId="2517518844" sldId="258"/>
            <ac:spMk id="41" creationId="{99F747BC-739B-4F99-B507-2B91BB9FC8CE}"/>
          </ac:spMkLst>
        </pc:spChg>
        <pc:spChg chg="del">
          <ac:chgData name="Lily Li" userId="bc394529-ffdc-45e1-9ad5-fa8753c763ce" providerId="ADAL" clId="{6DB2B828-6C7B-4E81-BC2B-3589CFE995E1}" dt="2024-07-05T20:09:08.816" v="44" actId="478"/>
          <ac:spMkLst>
            <pc:docMk/>
            <pc:sldMk cId="2517518844" sldId="258"/>
            <ac:spMk id="42" creationId="{91F380DD-AA33-4023-A00C-FC611F47E217}"/>
          </ac:spMkLst>
        </pc:spChg>
        <pc:spChg chg="del">
          <ac:chgData name="Lily Li" userId="bc394529-ffdc-45e1-9ad5-fa8753c763ce" providerId="ADAL" clId="{6DB2B828-6C7B-4E81-BC2B-3589CFE995E1}" dt="2024-07-05T20:09:11.055" v="46" actId="478"/>
          <ac:spMkLst>
            <pc:docMk/>
            <pc:sldMk cId="2517518844" sldId="258"/>
            <ac:spMk id="43" creationId="{3E31870F-BDCF-4592-B061-8CE9824120D3}"/>
          </ac:spMkLst>
        </pc:spChg>
        <pc:spChg chg="del">
          <ac:chgData name="Lily Li" userId="bc394529-ffdc-45e1-9ad5-fa8753c763ce" providerId="ADAL" clId="{6DB2B828-6C7B-4E81-BC2B-3589CFE995E1}" dt="2024-07-05T20:09:13.725" v="48" actId="478"/>
          <ac:spMkLst>
            <pc:docMk/>
            <pc:sldMk cId="2517518844" sldId="258"/>
            <ac:spMk id="44" creationId="{BF43D891-26E0-437D-8FD2-690E0B0739CD}"/>
          </ac:spMkLst>
        </pc:spChg>
        <pc:picChg chg="mod ord">
          <ac:chgData name="Lily Li" userId="bc394529-ffdc-45e1-9ad5-fa8753c763ce" providerId="ADAL" clId="{6DB2B828-6C7B-4E81-BC2B-3589CFE995E1}" dt="2024-07-15T21:05:11.316" v="1123" actId="1076"/>
          <ac:picMkLst>
            <pc:docMk/>
            <pc:sldMk cId="2517518844" sldId="258"/>
            <ac:picMk id="8" creationId="{F2C8AE02-0B00-41AD-B032-BD7340A72772}"/>
          </ac:picMkLst>
        </pc:picChg>
        <pc:cxnChg chg="del">
          <ac:chgData name="Lily Li" userId="bc394529-ffdc-45e1-9ad5-fa8753c763ce" providerId="ADAL" clId="{6DB2B828-6C7B-4E81-BC2B-3589CFE995E1}" dt="2024-07-05T20:09:17.745" v="49" actId="478"/>
          <ac:cxnSpMkLst>
            <pc:docMk/>
            <pc:sldMk cId="2517518844" sldId="258"/>
            <ac:cxnSpMk id="25" creationId="{667D9122-193C-4477-8E1D-AD6D6E81BBBD}"/>
          </ac:cxnSpMkLst>
        </pc:cxnChg>
        <pc:cxnChg chg="mod">
          <ac:chgData name="Lily Li" userId="bc394529-ffdc-45e1-9ad5-fa8753c763ce" providerId="ADAL" clId="{6DB2B828-6C7B-4E81-BC2B-3589CFE995E1}" dt="2024-07-15T21:05:34.718" v="1133" actId="14100"/>
          <ac:cxnSpMkLst>
            <pc:docMk/>
            <pc:sldMk cId="2517518844" sldId="258"/>
            <ac:cxnSpMk id="28" creationId="{690E76F8-115D-43F6-AB69-FD2325E3B939}"/>
          </ac:cxnSpMkLst>
        </pc:cxnChg>
        <pc:cxnChg chg="del">
          <ac:chgData name="Lily Li" userId="bc394529-ffdc-45e1-9ad5-fa8753c763ce" providerId="ADAL" clId="{6DB2B828-6C7B-4E81-BC2B-3589CFE995E1}" dt="2024-07-05T20:09:26.066" v="55" actId="478"/>
          <ac:cxnSpMkLst>
            <pc:docMk/>
            <pc:sldMk cId="2517518844" sldId="258"/>
            <ac:cxnSpMk id="29" creationId="{3E45EDC1-3C07-4AF6-AD0E-567806B0DF81}"/>
          </ac:cxnSpMkLst>
        </pc:cxnChg>
        <pc:cxnChg chg="del mod">
          <ac:chgData name="Lily Li" userId="bc394529-ffdc-45e1-9ad5-fa8753c763ce" providerId="ADAL" clId="{6DB2B828-6C7B-4E81-BC2B-3589CFE995E1}" dt="2024-07-05T20:09:30.839" v="60" actId="478"/>
          <ac:cxnSpMkLst>
            <pc:docMk/>
            <pc:sldMk cId="2517518844" sldId="258"/>
            <ac:cxnSpMk id="31" creationId="{A0BF46CE-4EE7-40B5-A893-F7572EEC1F4F}"/>
          </ac:cxnSpMkLst>
        </pc:cxnChg>
        <pc:cxnChg chg="del">
          <ac:chgData name="Lily Li" userId="bc394529-ffdc-45e1-9ad5-fa8753c763ce" providerId="ADAL" clId="{6DB2B828-6C7B-4E81-BC2B-3589CFE995E1}" dt="2024-07-05T20:09:20.074" v="51" actId="478"/>
          <ac:cxnSpMkLst>
            <pc:docMk/>
            <pc:sldMk cId="2517518844" sldId="258"/>
            <ac:cxnSpMk id="39" creationId="{DA44241A-9D17-4D94-85ED-A1E979641DEE}"/>
          </ac:cxnSpMkLst>
        </pc:cxnChg>
      </pc:sldChg>
      <pc:sldChg chg="delSp mod">
        <pc:chgData name="Lily Li" userId="bc394529-ffdc-45e1-9ad5-fa8753c763ce" providerId="ADAL" clId="{6DB2B828-6C7B-4E81-BC2B-3589CFE995E1}" dt="2024-07-12T19:39:03.633" v="662" actId="478"/>
        <pc:sldMkLst>
          <pc:docMk/>
          <pc:sldMk cId="254845701" sldId="259"/>
        </pc:sldMkLst>
        <pc:spChg chg="del">
          <ac:chgData name="Lily Li" userId="bc394529-ffdc-45e1-9ad5-fa8753c763ce" providerId="ADAL" clId="{6DB2B828-6C7B-4E81-BC2B-3589CFE995E1}" dt="2024-07-12T19:39:03.633" v="662" actId="478"/>
          <ac:spMkLst>
            <pc:docMk/>
            <pc:sldMk cId="254845701" sldId="259"/>
            <ac:spMk id="2" creationId="{5806A501-FE2C-4F8D-9946-1D2020B067F5}"/>
          </ac:spMkLst>
        </pc:spChg>
      </pc:sldChg>
      <pc:sldChg chg="del">
        <pc:chgData name="Lily Li" userId="bc394529-ffdc-45e1-9ad5-fa8753c763ce" providerId="ADAL" clId="{6DB2B828-6C7B-4E81-BC2B-3589CFE995E1}" dt="2024-07-05T20:26:23.060" v="83" actId="47"/>
        <pc:sldMkLst>
          <pc:docMk/>
          <pc:sldMk cId="4192978811" sldId="260"/>
        </pc:sldMkLst>
      </pc:sldChg>
      <pc:sldChg chg="del">
        <pc:chgData name="Lily Li" userId="bc394529-ffdc-45e1-9ad5-fa8753c763ce" providerId="ADAL" clId="{6DB2B828-6C7B-4E81-BC2B-3589CFE995E1}" dt="2024-07-05T20:26:26.436" v="84" actId="47"/>
        <pc:sldMkLst>
          <pc:docMk/>
          <pc:sldMk cId="83904798" sldId="263"/>
        </pc:sldMkLst>
      </pc:sldChg>
      <pc:sldChg chg="del">
        <pc:chgData name="Lily Li" userId="bc394529-ffdc-45e1-9ad5-fa8753c763ce" providerId="ADAL" clId="{6DB2B828-6C7B-4E81-BC2B-3589CFE995E1}" dt="2024-07-05T19:59:13.681" v="1" actId="47"/>
        <pc:sldMkLst>
          <pc:docMk/>
          <pc:sldMk cId="1297163391" sldId="264"/>
        </pc:sldMkLst>
      </pc:sldChg>
      <pc:sldChg chg="addSp delSp modSp mod">
        <pc:chgData name="Lily Li" userId="bc394529-ffdc-45e1-9ad5-fa8753c763ce" providerId="ADAL" clId="{6DB2B828-6C7B-4E81-BC2B-3589CFE995E1}" dt="2024-07-12T19:36:02.212" v="658" actId="115"/>
        <pc:sldMkLst>
          <pc:docMk/>
          <pc:sldMk cId="3259306436" sldId="265"/>
        </pc:sldMkLst>
        <pc:spChg chg="mod">
          <ac:chgData name="Lily Li" userId="bc394529-ffdc-45e1-9ad5-fa8753c763ce" providerId="ADAL" clId="{6DB2B828-6C7B-4E81-BC2B-3589CFE995E1}" dt="2024-07-05T20:07:07.399" v="32" actId="1076"/>
          <ac:spMkLst>
            <pc:docMk/>
            <pc:sldMk cId="3259306436" sldId="265"/>
            <ac:spMk id="2" creationId="{D01551E6-F7A6-455D-8D74-BAA88AF93BA0}"/>
          </ac:spMkLst>
        </pc:spChg>
        <pc:spChg chg="mod">
          <ac:chgData name="Lily Li" userId="bc394529-ffdc-45e1-9ad5-fa8753c763ce" providerId="ADAL" clId="{6DB2B828-6C7B-4E81-BC2B-3589CFE995E1}" dt="2024-07-05T21:11:40.577" v="403" actId="1076"/>
          <ac:spMkLst>
            <pc:docMk/>
            <pc:sldMk cId="3259306436" sldId="265"/>
            <ac:spMk id="3" creationId="{4DABBABB-B86C-4BD4-B70E-EFE16F491D96}"/>
          </ac:spMkLst>
        </pc:spChg>
        <pc:spChg chg="mod">
          <ac:chgData name="Lily Li" userId="bc394529-ffdc-45e1-9ad5-fa8753c763ce" providerId="ADAL" clId="{6DB2B828-6C7B-4E81-BC2B-3589CFE995E1}" dt="2024-07-12T19:35:58.951" v="657" actId="115"/>
          <ac:spMkLst>
            <pc:docMk/>
            <pc:sldMk cId="3259306436" sldId="265"/>
            <ac:spMk id="4" creationId="{D0A63B17-9A38-464C-9BBD-EA349425C203}"/>
          </ac:spMkLst>
        </pc:spChg>
        <pc:spChg chg="del">
          <ac:chgData name="Lily Li" userId="bc394529-ffdc-45e1-9ad5-fa8753c763ce" providerId="ADAL" clId="{6DB2B828-6C7B-4E81-BC2B-3589CFE995E1}" dt="2024-07-05T20:06:50.959" v="28" actId="478"/>
          <ac:spMkLst>
            <pc:docMk/>
            <pc:sldMk cId="3259306436" sldId="265"/>
            <ac:spMk id="8" creationId="{E75928B8-0F7E-496D-AC12-0A855E42F3E4}"/>
          </ac:spMkLst>
        </pc:spChg>
        <pc:spChg chg="mod">
          <ac:chgData name="Lily Li" userId="bc394529-ffdc-45e1-9ad5-fa8753c763ce" providerId="ADAL" clId="{6DB2B828-6C7B-4E81-BC2B-3589CFE995E1}" dt="2024-07-05T21:07:05.656" v="308" actId="1076"/>
          <ac:spMkLst>
            <pc:docMk/>
            <pc:sldMk cId="3259306436" sldId="265"/>
            <ac:spMk id="9" creationId="{AB88C15B-90F0-4AD7-AED1-EB3EEB5DF775}"/>
          </ac:spMkLst>
        </pc:spChg>
        <pc:spChg chg="del">
          <ac:chgData name="Lily Li" userId="bc394529-ffdc-45e1-9ad5-fa8753c763ce" providerId="ADAL" clId="{6DB2B828-6C7B-4E81-BC2B-3589CFE995E1}" dt="2024-07-05T20:04:40.498" v="4" actId="478"/>
          <ac:spMkLst>
            <pc:docMk/>
            <pc:sldMk cId="3259306436" sldId="265"/>
            <ac:spMk id="10" creationId="{5D89E0C3-968F-4D8E-B8A0-B267DECFF4E6}"/>
          </ac:spMkLst>
        </pc:spChg>
        <pc:spChg chg="mod">
          <ac:chgData name="Lily Li" userId="bc394529-ffdc-45e1-9ad5-fa8753c763ce" providerId="ADAL" clId="{6DB2B828-6C7B-4E81-BC2B-3589CFE995E1}" dt="2024-07-05T21:07:11.608" v="310" actId="1076"/>
          <ac:spMkLst>
            <pc:docMk/>
            <pc:sldMk cId="3259306436" sldId="265"/>
            <ac:spMk id="12" creationId="{3666F469-E96A-49AC-B2BD-7BE59AAA6CC8}"/>
          </ac:spMkLst>
        </pc:spChg>
        <pc:spChg chg="mod">
          <ac:chgData name="Lily Li" userId="bc394529-ffdc-45e1-9ad5-fa8753c763ce" providerId="ADAL" clId="{6DB2B828-6C7B-4E81-BC2B-3589CFE995E1}" dt="2024-07-12T19:36:02.212" v="658" actId="115"/>
          <ac:spMkLst>
            <pc:docMk/>
            <pc:sldMk cId="3259306436" sldId="265"/>
            <ac:spMk id="17" creationId="{812B3806-59B0-4F2D-AAEB-547F2E49C4DB}"/>
          </ac:spMkLst>
        </pc:spChg>
        <pc:spChg chg="mod">
          <ac:chgData name="Lily Li" userId="bc394529-ffdc-45e1-9ad5-fa8753c763ce" providerId="ADAL" clId="{6DB2B828-6C7B-4E81-BC2B-3589CFE995E1}" dt="2024-07-05T21:07:02.396" v="307" actId="1076"/>
          <ac:spMkLst>
            <pc:docMk/>
            <pc:sldMk cId="3259306436" sldId="265"/>
            <ac:spMk id="20" creationId="{5F6B95B5-168C-4931-BCA0-DDD1E90BBA7D}"/>
          </ac:spMkLst>
        </pc:spChg>
        <pc:spChg chg="del">
          <ac:chgData name="Lily Li" userId="bc394529-ffdc-45e1-9ad5-fa8753c763ce" providerId="ADAL" clId="{6DB2B828-6C7B-4E81-BC2B-3589CFE995E1}" dt="2024-07-05T20:06:26.493" v="16" actId="478"/>
          <ac:spMkLst>
            <pc:docMk/>
            <pc:sldMk cId="3259306436" sldId="265"/>
            <ac:spMk id="21" creationId="{98ED0690-D757-4D80-B601-F24C663088D0}"/>
          </ac:spMkLst>
        </pc:spChg>
        <pc:spChg chg="add del">
          <ac:chgData name="Lily Li" userId="bc394529-ffdc-45e1-9ad5-fa8753c763ce" providerId="ADAL" clId="{6DB2B828-6C7B-4E81-BC2B-3589CFE995E1}" dt="2024-07-05T20:06:22.357" v="12" actId="478"/>
          <ac:spMkLst>
            <pc:docMk/>
            <pc:sldMk cId="3259306436" sldId="265"/>
            <ac:spMk id="22" creationId="{CB8B0385-1F93-4019-B723-54195F9F3D86}"/>
          </ac:spMkLst>
        </pc:spChg>
        <pc:spChg chg="add del mod">
          <ac:chgData name="Lily Li" userId="bc394529-ffdc-45e1-9ad5-fa8753c763ce" providerId="ADAL" clId="{6DB2B828-6C7B-4E81-BC2B-3589CFE995E1}" dt="2024-07-05T20:06:23.714" v="14" actId="478"/>
          <ac:spMkLst>
            <pc:docMk/>
            <pc:sldMk cId="3259306436" sldId="265"/>
            <ac:spMk id="23" creationId="{8CBFECF8-ADDB-4595-A2A6-806DEE161A72}"/>
          </ac:spMkLst>
        </pc:spChg>
        <pc:spChg chg="mod">
          <ac:chgData name="Lily Li" userId="bc394529-ffdc-45e1-9ad5-fa8753c763ce" providerId="ADAL" clId="{6DB2B828-6C7B-4E81-BC2B-3589CFE995E1}" dt="2024-07-05T20:07:10.571" v="33" actId="1076"/>
          <ac:spMkLst>
            <pc:docMk/>
            <pc:sldMk cId="3259306436" sldId="265"/>
            <ac:spMk id="24" creationId="{95BFEBA8-A772-47CD-9ABF-9C4B524730D9}"/>
          </ac:spMkLst>
        </pc:spChg>
        <pc:spChg chg="mod">
          <ac:chgData name="Lily Li" userId="bc394529-ffdc-45e1-9ad5-fa8753c763ce" providerId="ADAL" clId="{6DB2B828-6C7B-4E81-BC2B-3589CFE995E1}" dt="2024-07-05T20:07:17.627" v="36" actId="1076"/>
          <ac:spMkLst>
            <pc:docMk/>
            <pc:sldMk cId="3259306436" sldId="265"/>
            <ac:spMk id="25" creationId="{5F9289F9-1CC1-4B50-9B93-ADE4542825E4}"/>
          </ac:spMkLst>
        </pc:spChg>
        <pc:spChg chg="del mod">
          <ac:chgData name="Lily Li" userId="bc394529-ffdc-45e1-9ad5-fa8753c763ce" providerId="ADAL" clId="{6DB2B828-6C7B-4E81-BC2B-3589CFE995E1}" dt="2024-07-05T21:06:59.743" v="306" actId="478"/>
          <ac:spMkLst>
            <pc:docMk/>
            <pc:sldMk cId="3259306436" sldId="265"/>
            <ac:spMk id="26" creationId="{2FD75749-7C4C-456E-9B3A-D16D4396A05D}"/>
          </ac:spMkLst>
        </pc:spChg>
        <pc:spChg chg="del mod">
          <ac:chgData name="Lily Li" userId="bc394529-ffdc-45e1-9ad5-fa8753c763ce" providerId="ADAL" clId="{6DB2B828-6C7B-4E81-BC2B-3589CFE995E1}" dt="2024-07-05T21:07:07.845" v="309" actId="478"/>
          <ac:spMkLst>
            <pc:docMk/>
            <pc:sldMk cId="3259306436" sldId="265"/>
            <ac:spMk id="27" creationId="{E9D0D35E-2289-4E30-AFFD-BF61CC13E1D8}"/>
          </ac:spMkLst>
        </pc:spChg>
        <pc:spChg chg="add del mod">
          <ac:chgData name="Lily Li" userId="bc394529-ffdc-45e1-9ad5-fa8753c763ce" providerId="ADAL" clId="{6DB2B828-6C7B-4E81-BC2B-3589CFE995E1}" dt="2024-07-05T21:06:38.183" v="299" actId="478"/>
          <ac:spMkLst>
            <pc:docMk/>
            <pc:sldMk cId="3259306436" sldId="265"/>
            <ac:spMk id="28" creationId="{6857E717-32F4-3DCB-C229-7D59CD8137F0}"/>
          </ac:spMkLst>
        </pc:spChg>
        <pc:spChg chg="add mod">
          <ac:chgData name="Lily Li" userId="bc394529-ffdc-45e1-9ad5-fa8753c763ce" providerId="ADAL" clId="{6DB2B828-6C7B-4E81-BC2B-3589CFE995E1}" dt="2024-07-05T21:08:21.271" v="329" actId="1076"/>
          <ac:spMkLst>
            <pc:docMk/>
            <pc:sldMk cId="3259306436" sldId="265"/>
            <ac:spMk id="29" creationId="{0DA8C326-B198-2749-3933-88CB2699AE0D}"/>
          </ac:spMkLst>
        </pc:spChg>
        <pc:spChg chg="add mod">
          <ac:chgData name="Lily Li" userId="bc394529-ffdc-45e1-9ad5-fa8753c763ce" providerId="ADAL" clId="{6DB2B828-6C7B-4E81-BC2B-3589CFE995E1}" dt="2024-07-05T21:08:21.271" v="329" actId="1076"/>
          <ac:spMkLst>
            <pc:docMk/>
            <pc:sldMk cId="3259306436" sldId="265"/>
            <ac:spMk id="30" creationId="{9B0D5CD3-EA79-5E05-4A56-82C9E1CA697D}"/>
          </ac:spMkLst>
        </pc:spChg>
        <pc:spChg chg="add del mod">
          <ac:chgData name="Lily Li" userId="bc394529-ffdc-45e1-9ad5-fa8753c763ce" providerId="ADAL" clId="{6DB2B828-6C7B-4E81-BC2B-3589CFE995E1}" dt="2024-07-05T21:08:50.490" v="338" actId="478"/>
          <ac:spMkLst>
            <pc:docMk/>
            <pc:sldMk cId="3259306436" sldId="265"/>
            <ac:spMk id="31" creationId="{67C22050-4BCE-E829-1211-76D015DDDAB8}"/>
          </ac:spMkLst>
        </pc:spChg>
        <pc:spChg chg="add mod">
          <ac:chgData name="Lily Li" userId="bc394529-ffdc-45e1-9ad5-fa8753c763ce" providerId="ADAL" clId="{6DB2B828-6C7B-4E81-BC2B-3589CFE995E1}" dt="2024-07-05T21:09:02.753" v="342" actId="1076"/>
          <ac:spMkLst>
            <pc:docMk/>
            <pc:sldMk cId="3259306436" sldId="265"/>
            <ac:spMk id="32" creationId="{9E7D263D-0CA9-1D95-4370-E86EE9470DCD}"/>
          </ac:spMkLst>
        </pc:spChg>
        <pc:spChg chg="add del mod">
          <ac:chgData name="Lily Li" userId="bc394529-ffdc-45e1-9ad5-fa8753c763ce" providerId="ADAL" clId="{6DB2B828-6C7B-4E81-BC2B-3589CFE995E1}" dt="2024-07-05T21:13:16.119" v="410" actId="1076"/>
          <ac:spMkLst>
            <pc:docMk/>
            <pc:sldMk cId="3259306436" sldId="265"/>
            <ac:spMk id="35" creationId="{EBB0394C-F4AC-2C0E-B32B-01B7A8887CB0}"/>
          </ac:spMkLst>
        </pc:spChg>
        <pc:spChg chg="add mod">
          <ac:chgData name="Lily Li" userId="bc394529-ffdc-45e1-9ad5-fa8753c763ce" providerId="ADAL" clId="{6DB2B828-6C7B-4E81-BC2B-3589CFE995E1}" dt="2024-07-05T21:13:16.119" v="410" actId="1076"/>
          <ac:spMkLst>
            <pc:docMk/>
            <pc:sldMk cId="3259306436" sldId="265"/>
            <ac:spMk id="36" creationId="{6DA7595A-8601-7D17-0628-2C6CF174E177}"/>
          </ac:spMkLst>
        </pc:spChg>
        <pc:spChg chg="add del mod">
          <ac:chgData name="Lily Li" userId="bc394529-ffdc-45e1-9ad5-fa8753c763ce" providerId="ADAL" clId="{6DB2B828-6C7B-4E81-BC2B-3589CFE995E1}" dt="2024-07-05T21:13:16.119" v="410" actId="1076"/>
          <ac:spMkLst>
            <pc:docMk/>
            <pc:sldMk cId="3259306436" sldId="265"/>
            <ac:spMk id="37" creationId="{C46543E5-B361-DAEA-09F2-370489E7488F}"/>
          </ac:spMkLst>
        </pc:spChg>
        <pc:spChg chg="add del mod">
          <ac:chgData name="Lily Li" userId="bc394529-ffdc-45e1-9ad5-fa8753c763ce" providerId="ADAL" clId="{6DB2B828-6C7B-4E81-BC2B-3589CFE995E1}" dt="2024-07-05T21:11:20.255" v="390" actId="478"/>
          <ac:spMkLst>
            <pc:docMk/>
            <pc:sldMk cId="3259306436" sldId="265"/>
            <ac:spMk id="39" creationId="{ADA0C7D9-E676-8A6B-155D-FD15AA5A4C76}"/>
          </ac:spMkLst>
        </pc:spChg>
        <pc:spChg chg="add del mod">
          <ac:chgData name="Lily Li" userId="bc394529-ffdc-45e1-9ad5-fa8753c763ce" providerId="ADAL" clId="{6DB2B828-6C7B-4E81-BC2B-3589CFE995E1}" dt="2024-07-05T21:11:22.233" v="391" actId="478"/>
          <ac:spMkLst>
            <pc:docMk/>
            <pc:sldMk cId="3259306436" sldId="265"/>
            <ac:spMk id="40" creationId="{A67498B3-0F26-3CFE-5C27-F1D68A839562}"/>
          </ac:spMkLst>
        </pc:spChg>
        <pc:spChg chg="add del mod">
          <ac:chgData name="Lily Li" userId="bc394529-ffdc-45e1-9ad5-fa8753c763ce" providerId="ADAL" clId="{6DB2B828-6C7B-4E81-BC2B-3589CFE995E1}" dt="2024-07-05T21:10:13.317" v="358" actId="478"/>
          <ac:spMkLst>
            <pc:docMk/>
            <pc:sldMk cId="3259306436" sldId="265"/>
            <ac:spMk id="41" creationId="{182DDC0D-45F5-8DE0-A9C8-414189A267C7}"/>
          </ac:spMkLst>
        </pc:spChg>
        <pc:spChg chg="add del mod">
          <ac:chgData name="Lily Li" userId="bc394529-ffdc-45e1-9ad5-fa8753c763ce" providerId="ADAL" clId="{6DB2B828-6C7B-4E81-BC2B-3589CFE995E1}" dt="2024-07-05T21:10:12.549" v="357" actId="478"/>
          <ac:spMkLst>
            <pc:docMk/>
            <pc:sldMk cId="3259306436" sldId="265"/>
            <ac:spMk id="42" creationId="{3A318AE4-D18A-61D2-FD05-6E037A44686E}"/>
          </ac:spMkLst>
        </pc:spChg>
        <pc:spChg chg="add del mod">
          <ac:chgData name="Lily Li" userId="bc394529-ffdc-45e1-9ad5-fa8753c763ce" providerId="ADAL" clId="{6DB2B828-6C7B-4E81-BC2B-3589CFE995E1}" dt="2024-07-05T21:10:12.006" v="356" actId="478"/>
          <ac:spMkLst>
            <pc:docMk/>
            <pc:sldMk cId="3259306436" sldId="265"/>
            <ac:spMk id="43" creationId="{667BFE3B-0C02-5810-A090-7404FC121A50}"/>
          </ac:spMkLst>
        </pc:spChg>
        <pc:spChg chg="add del mod">
          <ac:chgData name="Lily Li" userId="bc394529-ffdc-45e1-9ad5-fa8753c763ce" providerId="ADAL" clId="{6DB2B828-6C7B-4E81-BC2B-3589CFE995E1}" dt="2024-07-05T21:10:11.017" v="355" actId="478"/>
          <ac:spMkLst>
            <pc:docMk/>
            <pc:sldMk cId="3259306436" sldId="265"/>
            <ac:spMk id="44" creationId="{9224CD8B-DAC4-9081-0878-AFFDE8911E21}"/>
          </ac:spMkLst>
        </pc:spChg>
        <pc:spChg chg="add del mod">
          <ac:chgData name="Lily Li" userId="bc394529-ffdc-45e1-9ad5-fa8753c763ce" providerId="ADAL" clId="{6DB2B828-6C7B-4E81-BC2B-3589CFE995E1}" dt="2024-07-05T21:10:39.035" v="365" actId="478"/>
          <ac:spMkLst>
            <pc:docMk/>
            <pc:sldMk cId="3259306436" sldId="265"/>
            <ac:spMk id="45" creationId="{0B25FDE9-586D-DFF5-F38D-060AA9AEEF38}"/>
          </ac:spMkLst>
        </pc:spChg>
        <pc:spChg chg="add del mod">
          <ac:chgData name="Lily Li" userId="bc394529-ffdc-45e1-9ad5-fa8753c763ce" providerId="ADAL" clId="{6DB2B828-6C7B-4E81-BC2B-3589CFE995E1}" dt="2024-07-05T21:10:41.905" v="366" actId="478"/>
          <ac:spMkLst>
            <pc:docMk/>
            <pc:sldMk cId="3259306436" sldId="265"/>
            <ac:spMk id="46" creationId="{141D7A79-03DC-815A-5C3A-FCD7186795E3}"/>
          </ac:spMkLst>
        </pc:spChg>
        <pc:spChg chg="add del mod">
          <ac:chgData name="Lily Li" userId="bc394529-ffdc-45e1-9ad5-fa8753c763ce" providerId="ADAL" clId="{6DB2B828-6C7B-4E81-BC2B-3589CFE995E1}" dt="2024-07-05T21:10:00.620" v="352" actId="478"/>
          <ac:spMkLst>
            <pc:docMk/>
            <pc:sldMk cId="3259306436" sldId="265"/>
            <ac:spMk id="47" creationId="{71EAF070-A0C7-72DF-ED08-9790B68CD7F1}"/>
          </ac:spMkLst>
        </pc:spChg>
        <pc:spChg chg="add mod">
          <ac:chgData name="Lily Li" userId="bc394529-ffdc-45e1-9ad5-fa8753c763ce" providerId="ADAL" clId="{6DB2B828-6C7B-4E81-BC2B-3589CFE995E1}" dt="2024-07-05T21:13:16.119" v="410" actId="1076"/>
          <ac:spMkLst>
            <pc:docMk/>
            <pc:sldMk cId="3259306436" sldId="265"/>
            <ac:spMk id="48" creationId="{5B4DFC22-44ED-D503-4340-38D65E6D3A24}"/>
          </ac:spMkLst>
        </pc:spChg>
        <pc:spChg chg="add mod">
          <ac:chgData name="Lily Li" userId="bc394529-ffdc-45e1-9ad5-fa8753c763ce" providerId="ADAL" clId="{6DB2B828-6C7B-4E81-BC2B-3589CFE995E1}" dt="2024-07-05T21:13:16.119" v="410" actId="1076"/>
          <ac:spMkLst>
            <pc:docMk/>
            <pc:sldMk cId="3259306436" sldId="265"/>
            <ac:spMk id="49" creationId="{8AD73ED3-44F5-EAEE-CE00-CF762446F0B2}"/>
          </ac:spMkLst>
        </pc:spChg>
        <pc:spChg chg="add mod">
          <ac:chgData name="Lily Li" userId="bc394529-ffdc-45e1-9ad5-fa8753c763ce" providerId="ADAL" clId="{6DB2B828-6C7B-4E81-BC2B-3589CFE995E1}" dt="2024-07-05T21:13:16.119" v="410" actId="1076"/>
          <ac:spMkLst>
            <pc:docMk/>
            <pc:sldMk cId="3259306436" sldId="265"/>
            <ac:spMk id="50" creationId="{70F4FB33-B316-2C5F-FDE6-6D0D158A74E2}"/>
          </ac:spMkLst>
        </pc:spChg>
        <pc:grpChg chg="add del mod">
          <ac:chgData name="Lily Li" userId="bc394529-ffdc-45e1-9ad5-fa8753c763ce" providerId="ADAL" clId="{6DB2B828-6C7B-4E81-BC2B-3589CFE995E1}" dt="2024-07-05T21:12:23.962" v="408" actId="1076"/>
          <ac:grpSpMkLst>
            <pc:docMk/>
            <pc:sldMk cId="3259306436" sldId="265"/>
            <ac:grpSpMk id="5" creationId="{7CFA963C-95D5-4D38-9B9A-39721DD4CC00}"/>
          </ac:grpSpMkLst>
        </pc:grpChg>
        <pc:picChg chg="mod">
          <ac:chgData name="Lily Li" userId="bc394529-ffdc-45e1-9ad5-fa8753c763ce" providerId="ADAL" clId="{6DB2B828-6C7B-4E81-BC2B-3589CFE995E1}" dt="2024-07-05T21:06:54.586" v="304" actId="1076"/>
          <ac:picMkLst>
            <pc:docMk/>
            <pc:sldMk cId="3259306436" sldId="265"/>
            <ac:picMk id="6" creationId="{368E745E-3B96-4535-9856-0B23EE321818}"/>
          </ac:picMkLst>
        </pc:picChg>
        <pc:picChg chg="mod ord">
          <ac:chgData name="Lily Li" userId="bc394529-ffdc-45e1-9ad5-fa8753c763ce" providerId="ADAL" clId="{6DB2B828-6C7B-4E81-BC2B-3589CFE995E1}" dt="2024-07-05T20:07:13.392" v="35" actId="1076"/>
          <ac:picMkLst>
            <pc:docMk/>
            <pc:sldMk cId="3259306436" sldId="265"/>
            <ac:picMk id="7" creationId="{FD6D0EF0-BBF0-4B5D-A05A-99C8A718DE1E}"/>
          </ac:picMkLst>
        </pc:picChg>
        <pc:picChg chg="del">
          <ac:chgData name="Lily Li" userId="bc394529-ffdc-45e1-9ad5-fa8753c763ce" providerId="ADAL" clId="{6DB2B828-6C7B-4E81-BC2B-3589CFE995E1}" dt="2024-07-05T20:06:32.017" v="20" actId="478"/>
          <ac:picMkLst>
            <pc:docMk/>
            <pc:sldMk cId="3259306436" sldId="265"/>
            <ac:picMk id="11" creationId="{431A46E5-8CBA-499A-8374-47DFB0D7337B}"/>
          </ac:picMkLst>
        </pc:picChg>
        <pc:picChg chg="del">
          <ac:chgData name="Lily Li" userId="bc394529-ffdc-45e1-9ad5-fa8753c763ce" providerId="ADAL" clId="{6DB2B828-6C7B-4E81-BC2B-3589CFE995E1}" dt="2024-07-05T20:06:31.200" v="19" actId="478"/>
          <ac:picMkLst>
            <pc:docMk/>
            <pc:sldMk cId="3259306436" sldId="265"/>
            <ac:picMk id="13" creationId="{E3EBE4E2-DF35-43F2-BED4-06AFBE3F8E79}"/>
          </ac:picMkLst>
        </pc:picChg>
        <pc:picChg chg="del">
          <ac:chgData name="Lily Li" userId="bc394529-ffdc-45e1-9ad5-fa8753c763ce" providerId="ADAL" clId="{6DB2B828-6C7B-4E81-BC2B-3589CFE995E1}" dt="2024-07-05T20:06:01.303" v="5" actId="478"/>
          <ac:picMkLst>
            <pc:docMk/>
            <pc:sldMk cId="3259306436" sldId="265"/>
            <ac:picMk id="14" creationId="{E4FCD7D8-BE0C-40A2-B77B-891367B720BB}"/>
          </ac:picMkLst>
        </pc:picChg>
        <pc:picChg chg="add mod">
          <ac:chgData name="Lily Li" userId="bc394529-ffdc-45e1-9ad5-fa8753c763ce" providerId="ADAL" clId="{6DB2B828-6C7B-4E81-BC2B-3589CFE995E1}" dt="2024-07-05T21:08:21.271" v="329" actId="1076"/>
          <ac:picMkLst>
            <pc:docMk/>
            <pc:sldMk cId="3259306436" sldId="265"/>
            <ac:picMk id="15" creationId="{307D7FC3-A9CB-BACF-5D60-7E4099151D51}"/>
          </ac:picMkLst>
        </pc:picChg>
        <pc:picChg chg="del">
          <ac:chgData name="Lily Li" userId="bc394529-ffdc-45e1-9ad5-fa8753c763ce" providerId="ADAL" clId="{6DB2B828-6C7B-4E81-BC2B-3589CFE995E1}" dt="2024-07-05T20:06:24.421" v="15" actId="478"/>
          <ac:picMkLst>
            <pc:docMk/>
            <pc:sldMk cId="3259306436" sldId="265"/>
            <ac:picMk id="16" creationId="{B2A50BF1-9DCE-42D2-9204-B49966A3F75B}"/>
          </ac:picMkLst>
        </pc:picChg>
        <pc:picChg chg="del">
          <ac:chgData name="Lily Li" userId="bc394529-ffdc-45e1-9ad5-fa8753c763ce" providerId="ADAL" clId="{6DB2B828-6C7B-4E81-BC2B-3589CFE995E1}" dt="2024-07-05T20:06:23.125" v="13" actId="478"/>
          <ac:picMkLst>
            <pc:docMk/>
            <pc:sldMk cId="3259306436" sldId="265"/>
            <ac:picMk id="18" creationId="{0189CD95-F843-4F0D-BC5E-14C498FB2627}"/>
          </ac:picMkLst>
        </pc:picChg>
        <pc:picChg chg="mod">
          <ac:chgData name="Lily Li" userId="bc394529-ffdc-45e1-9ad5-fa8753c763ce" providerId="ADAL" clId="{6DB2B828-6C7B-4E81-BC2B-3589CFE995E1}" dt="2024-07-05T21:11:18.201" v="389" actId="1076"/>
          <ac:picMkLst>
            <pc:docMk/>
            <pc:sldMk cId="3259306436" sldId="265"/>
            <ac:picMk id="19" creationId="{F268DC47-B8FF-402E-84E6-9524A75DA622}"/>
          </ac:picMkLst>
        </pc:picChg>
        <pc:picChg chg="add del mod">
          <ac:chgData name="Lily Li" userId="bc394529-ffdc-45e1-9ad5-fa8753c763ce" providerId="ADAL" clId="{6DB2B828-6C7B-4E81-BC2B-3589CFE995E1}" dt="2024-07-05T21:13:16.119" v="410" actId="1076"/>
          <ac:picMkLst>
            <pc:docMk/>
            <pc:sldMk cId="3259306436" sldId="265"/>
            <ac:picMk id="33" creationId="{71A9E6F3-C069-3374-95FC-8C625307221F}"/>
          </ac:picMkLst>
        </pc:picChg>
        <pc:picChg chg="add del mod">
          <ac:chgData name="Lily Li" userId="bc394529-ffdc-45e1-9ad5-fa8753c763ce" providerId="ADAL" clId="{6DB2B828-6C7B-4E81-BC2B-3589CFE995E1}" dt="2024-07-05T21:09:58.857" v="351" actId="478"/>
          <ac:picMkLst>
            <pc:docMk/>
            <pc:sldMk cId="3259306436" sldId="265"/>
            <ac:picMk id="34" creationId="{381669EB-7C3C-28A3-77CA-B18E57AD734F}"/>
          </ac:picMkLst>
        </pc:picChg>
        <pc:picChg chg="add mod">
          <ac:chgData name="Lily Li" userId="bc394529-ffdc-45e1-9ad5-fa8753c763ce" providerId="ADAL" clId="{6DB2B828-6C7B-4E81-BC2B-3589CFE995E1}" dt="2024-07-05T21:13:16.119" v="410" actId="1076"/>
          <ac:picMkLst>
            <pc:docMk/>
            <pc:sldMk cId="3259306436" sldId="265"/>
            <ac:picMk id="38" creationId="{3EAA86D0-7607-96DA-E8D2-6096ABA18A60}"/>
          </ac:picMkLst>
        </pc:picChg>
      </pc:sldChg>
      <pc:sldChg chg="del">
        <pc:chgData name="Lily Li" userId="bc394529-ffdc-45e1-9ad5-fa8753c763ce" providerId="ADAL" clId="{6DB2B828-6C7B-4E81-BC2B-3589CFE995E1}" dt="2024-07-05T19:59:07.572" v="0" actId="47"/>
        <pc:sldMkLst>
          <pc:docMk/>
          <pc:sldMk cId="307177285" sldId="268"/>
        </pc:sldMkLst>
      </pc:sldChg>
      <pc:sldChg chg="del">
        <pc:chgData name="Lily Li" userId="bc394529-ffdc-45e1-9ad5-fa8753c763ce" providerId="ADAL" clId="{6DB2B828-6C7B-4E81-BC2B-3589CFE995E1}" dt="2024-07-05T19:59:17.230" v="2" actId="2696"/>
        <pc:sldMkLst>
          <pc:docMk/>
          <pc:sldMk cId="2132897950" sldId="269"/>
        </pc:sldMkLst>
      </pc:sldChg>
      <pc:sldChg chg="del">
        <pc:chgData name="Lily Li" userId="bc394529-ffdc-45e1-9ad5-fa8753c763ce" providerId="ADAL" clId="{6DB2B828-6C7B-4E81-BC2B-3589CFE995E1}" dt="2024-07-05T20:26:32.467" v="87" actId="47"/>
        <pc:sldMkLst>
          <pc:docMk/>
          <pc:sldMk cId="581833236" sldId="270"/>
        </pc:sldMkLst>
      </pc:sldChg>
      <pc:sldChg chg="addSp delSp modSp mod">
        <pc:chgData name="Lily Li" userId="bc394529-ffdc-45e1-9ad5-fa8753c763ce" providerId="ADAL" clId="{6DB2B828-6C7B-4E81-BC2B-3589CFE995E1}" dt="2024-07-05T20:59:14.723" v="291" actId="1076"/>
        <pc:sldMkLst>
          <pc:docMk/>
          <pc:sldMk cId="2076436285" sldId="295"/>
        </pc:sldMkLst>
        <pc:picChg chg="add mod">
          <ac:chgData name="Lily Li" userId="bc394529-ffdc-45e1-9ad5-fa8753c763ce" providerId="ADAL" clId="{6DB2B828-6C7B-4E81-BC2B-3589CFE995E1}" dt="2024-07-05T20:59:14.723" v="291" actId="1076"/>
          <ac:picMkLst>
            <pc:docMk/>
            <pc:sldMk cId="2076436285" sldId="295"/>
            <ac:picMk id="3" creationId="{BCEA612F-2B47-C232-F23F-C2C3C759EFC8}"/>
          </ac:picMkLst>
        </pc:picChg>
        <pc:picChg chg="del">
          <ac:chgData name="Lily Li" userId="bc394529-ffdc-45e1-9ad5-fa8753c763ce" providerId="ADAL" clId="{6DB2B828-6C7B-4E81-BC2B-3589CFE995E1}" dt="2024-07-05T20:59:10.837" v="289" actId="478"/>
          <ac:picMkLst>
            <pc:docMk/>
            <pc:sldMk cId="2076436285" sldId="295"/>
            <ac:picMk id="28" creationId="{190213DA-8424-4BEA-B9E3-ACCDD0201F73}"/>
          </ac:picMkLst>
        </pc:picChg>
        <pc:picChg chg="del mod">
          <ac:chgData name="Lily Li" userId="bc394529-ffdc-45e1-9ad5-fa8753c763ce" providerId="ADAL" clId="{6DB2B828-6C7B-4E81-BC2B-3589CFE995E1}" dt="2024-07-05T20:58:51.916" v="288" actId="478"/>
          <ac:picMkLst>
            <pc:docMk/>
            <pc:sldMk cId="2076436285" sldId="295"/>
            <ac:picMk id="29" creationId="{76AFC663-2C0F-4D74-A93C-38480C6FC32B}"/>
          </ac:picMkLst>
        </pc:picChg>
      </pc:sldChg>
      <pc:sldChg chg="delSp modSp mod">
        <pc:chgData name="Lily Li" userId="bc394529-ffdc-45e1-9ad5-fa8753c763ce" providerId="ADAL" clId="{6DB2B828-6C7B-4E81-BC2B-3589CFE995E1}" dt="2024-07-05T20:56:15.725" v="270" actId="114"/>
        <pc:sldMkLst>
          <pc:docMk/>
          <pc:sldMk cId="3304329300" sldId="298"/>
        </pc:sldMkLst>
        <pc:spChg chg="mod">
          <ac:chgData name="Lily Li" userId="bc394529-ffdc-45e1-9ad5-fa8753c763ce" providerId="ADAL" clId="{6DB2B828-6C7B-4E81-BC2B-3589CFE995E1}" dt="2024-07-05T20:45:20.368" v="159" actId="1076"/>
          <ac:spMkLst>
            <pc:docMk/>
            <pc:sldMk cId="3304329300" sldId="298"/>
            <ac:spMk id="4" creationId="{738069DD-E6C3-4926-B680-42B7BCB26D0A}"/>
          </ac:spMkLst>
        </pc:spChg>
        <pc:spChg chg="mod">
          <ac:chgData name="Lily Li" userId="bc394529-ffdc-45e1-9ad5-fa8753c763ce" providerId="ADAL" clId="{6DB2B828-6C7B-4E81-BC2B-3589CFE995E1}" dt="2024-07-05T20:44:50.967" v="149" actId="1076"/>
          <ac:spMkLst>
            <pc:docMk/>
            <pc:sldMk cId="3304329300" sldId="298"/>
            <ac:spMk id="8" creationId="{0914A9BA-2F28-46F7-832E-20145B8ACD98}"/>
          </ac:spMkLst>
        </pc:spChg>
        <pc:spChg chg="del">
          <ac:chgData name="Lily Li" userId="bc394529-ffdc-45e1-9ad5-fa8753c763ce" providerId="ADAL" clId="{6DB2B828-6C7B-4E81-BC2B-3589CFE995E1}" dt="2024-07-05T20:44:54.445" v="151" actId="478"/>
          <ac:spMkLst>
            <pc:docMk/>
            <pc:sldMk cId="3304329300" sldId="298"/>
            <ac:spMk id="14" creationId="{07B9D6CC-6813-436F-B997-DDB2386E02C9}"/>
          </ac:spMkLst>
        </pc:spChg>
        <pc:spChg chg="mod">
          <ac:chgData name="Lily Li" userId="bc394529-ffdc-45e1-9ad5-fa8753c763ce" providerId="ADAL" clId="{6DB2B828-6C7B-4E81-BC2B-3589CFE995E1}" dt="2024-07-05T20:56:15.725" v="270" actId="114"/>
          <ac:spMkLst>
            <pc:docMk/>
            <pc:sldMk cId="3304329300" sldId="298"/>
            <ac:spMk id="21" creationId="{F18969EC-6B27-4004-B857-5488313F21CA}"/>
          </ac:spMkLst>
        </pc:spChg>
        <pc:spChg chg="del">
          <ac:chgData name="Lily Li" userId="bc394529-ffdc-45e1-9ad5-fa8753c763ce" providerId="ADAL" clId="{6DB2B828-6C7B-4E81-BC2B-3589CFE995E1}" dt="2024-07-05T20:43:49.785" v="145" actId="478"/>
          <ac:spMkLst>
            <pc:docMk/>
            <pc:sldMk cId="3304329300" sldId="298"/>
            <ac:spMk id="24" creationId="{AE94F5B1-4C4A-4E6F-ADB8-7E5D5B315899}"/>
          </ac:spMkLst>
        </pc:spChg>
        <pc:spChg chg="del">
          <ac:chgData name="Lily Li" userId="bc394529-ffdc-45e1-9ad5-fa8753c763ce" providerId="ADAL" clId="{6DB2B828-6C7B-4E81-BC2B-3589CFE995E1}" dt="2024-07-05T20:43:48.192" v="144" actId="478"/>
          <ac:spMkLst>
            <pc:docMk/>
            <pc:sldMk cId="3304329300" sldId="298"/>
            <ac:spMk id="25" creationId="{E0E5450F-62D0-4930-A5FE-E7A14F8A3E08}"/>
          </ac:spMkLst>
        </pc:spChg>
        <pc:spChg chg="mod">
          <ac:chgData name="Lily Li" userId="bc394529-ffdc-45e1-9ad5-fa8753c763ce" providerId="ADAL" clId="{6DB2B828-6C7B-4E81-BC2B-3589CFE995E1}" dt="2024-07-05T20:45:28.928" v="162" actId="1076"/>
          <ac:spMkLst>
            <pc:docMk/>
            <pc:sldMk cId="3304329300" sldId="298"/>
            <ac:spMk id="34" creationId="{0BA55BBE-759C-4242-B08B-0EC1CE6DB832}"/>
          </ac:spMkLst>
        </pc:spChg>
        <pc:spChg chg="mod">
          <ac:chgData name="Lily Li" userId="bc394529-ffdc-45e1-9ad5-fa8753c763ce" providerId="ADAL" clId="{6DB2B828-6C7B-4E81-BC2B-3589CFE995E1}" dt="2024-07-05T20:45:28.928" v="162" actId="1076"/>
          <ac:spMkLst>
            <pc:docMk/>
            <pc:sldMk cId="3304329300" sldId="298"/>
            <ac:spMk id="35" creationId="{CA7F01CA-E956-4794-9FDF-1D2424E6FA61}"/>
          </ac:spMkLst>
        </pc:spChg>
        <pc:spChg chg="mod">
          <ac:chgData name="Lily Li" userId="bc394529-ffdc-45e1-9ad5-fa8753c763ce" providerId="ADAL" clId="{6DB2B828-6C7B-4E81-BC2B-3589CFE995E1}" dt="2024-07-05T20:45:25.706" v="161" actId="1076"/>
          <ac:spMkLst>
            <pc:docMk/>
            <pc:sldMk cId="3304329300" sldId="298"/>
            <ac:spMk id="40" creationId="{AC370536-2289-410B-9DE0-9B7B65F1820A}"/>
          </ac:spMkLst>
        </pc:spChg>
        <pc:graphicFrameChg chg="del">
          <ac:chgData name="Lily Li" userId="bc394529-ffdc-45e1-9ad5-fa8753c763ce" providerId="ADAL" clId="{6DB2B828-6C7B-4E81-BC2B-3589CFE995E1}" dt="2024-07-05T20:43:45.597" v="142" actId="478"/>
          <ac:graphicFrameMkLst>
            <pc:docMk/>
            <pc:sldMk cId="3304329300" sldId="298"/>
            <ac:graphicFrameMk id="3" creationId="{E834D6FB-279F-495B-8597-7A13EBFD26B5}"/>
          </ac:graphicFrameMkLst>
        </pc:graphicFrameChg>
        <pc:graphicFrameChg chg="mod modGraphic">
          <ac:chgData name="Lily Li" userId="bc394529-ffdc-45e1-9ad5-fa8753c763ce" providerId="ADAL" clId="{6DB2B828-6C7B-4E81-BC2B-3589CFE995E1}" dt="2024-07-05T20:45:28.928" v="162" actId="1076"/>
          <ac:graphicFrameMkLst>
            <pc:docMk/>
            <pc:sldMk cId="3304329300" sldId="298"/>
            <ac:graphicFrameMk id="5" creationId="{5CCA647B-C538-45B0-8FD8-D54DC07C73D1}"/>
          </ac:graphicFrameMkLst>
        </pc:graphicFrameChg>
        <pc:graphicFrameChg chg="del">
          <ac:chgData name="Lily Li" userId="bc394529-ffdc-45e1-9ad5-fa8753c763ce" providerId="ADAL" clId="{6DB2B828-6C7B-4E81-BC2B-3589CFE995E1}" dt="2024-07-05T20:43:46.841" v="143" actId="478"/>
          <ac:graphicFrameMkLst>
            <pc:docMk/>
            <pc:sldMk cId="3304329300" sldId="298"/>
            <ac:graphicFrameMk id="27" creationId="{005552F2-715F-4607-B3A5-2C8B0549F612}"/>
          </ac:graphicFrameMkLst>
        </pc:graphicFrameChg>
        <pc:picChg chg="mod">
          <ac:chgData name="Lily Li" userId="bc394529-ffdc-45e1-9ad5-fa8753c763ce" providerId="ADAL" clId="{6DB2B828-6C7B-4E81-BC2B-3589CFE995E1}" dt="2024-07-05T20:45:17.422" v="158" actId="1076"/>
          <ac:picMkLst>
            <pc:docMk/>
            <pc:sldMk cId="3304329300" sldId="298"/>
            <ac:picMk id="2" creationId="{07A4C789-CA78-4F23-A6E0-1DA4C23ABA45}"/>
          </ac:picMkLst>
        </pc:picChg>
        <pc:cxnChg chg="del">
          <ac:chgData name="Lily Li" userId="bc394529-ffdc-45e1-9ad5-fa8753c763ce" providerId="ADAL" clId="{6DB2B828-6C7B-4E81-BC2B-3589CFE995E1}" dt="2024-07-05T20:44:53.296" v="150" actId="478"/>
          <ac:cxnSpMkLst>
            <pc:docMk/>
            <pc:sldMk cId="3304329300" sldId="298"/>
            <ac:cxnSpMk id="9" creationId="{8975E4E7-9FA0-4CB8-8806-1237F89110D9}"/>
          </ac:cxnSpMkLst>
        </pc:cxnChg>
        <pc:cxnChg chg="del">
          <ac:chgData name="Lily Li" userId="bc394529-ffdc-45e1-9ad5-fa8753c763ce" providerId="ADAL" clId="{6DB2B828-6C7B-4E81-BC2B-3589CFE995E1}" dt="2024-07-05T20:44:53.296" v="150" actId="478"/>
          <ac:cxnSpMkLst>
            <pc:docMk/>
            <pc:sldMk cId="3304329300" sldId="298"/>
            <ac:cxnSpMk id="19" creationId="{3D8DF57E-1306-4092-A4D0-AEA3A64ED3AC}"/>
          </ac:cxnSpMkLst>
        </pc:cxnChg>
        <pc:cxnChg chg="del">
          <ac:chgData name="Lily Li" userId="bc394529-ffdc-45e1-9ad5-fa8753c763ce" providerId="ADAL" clId="{6DB2B828-6C7B-4E81-BC2B-3589CFE995E1}" dt="2024-07-05T20:44:53.296" v="150" actId="478"/>
          <ac:cxnSpMkLst>
            <pc:docMk/>
            <pc:sldMk cId="3304329300" sldId="298"/>
            <ac:cxnSpMk id="23" creationId="{394BBE17-F02A-4860-9292-0617E6AF9917}"/>
          </ac:cxnSpMkLst>
        </pc:cxnChg>
        <pc:cxnChg chg="del">
          <ac:chgData name="Lily Li" userId="bc394529-ffdc-45e1-9ad5-fa8753c763ce" providerId="ADAL" clId="{6DB2B828-6C7B-4E81-BC2B-3589CFE995E1}" dt="2024-07-05T20:44:53.296" v="150" actId="478"/>
          <ac:cxnSpMkLst>
            <pc:docMk/>
            <pc:sldMk cId="3304329300" sldId="298"/>
            <ac:cxnSpMk id="29" creationId="{A3967815-E601-4338-BA2D-13770B5960B6}"/>
          </ac:cxnSpMkLst>
        </pc:cxnChg>
        <pc:cxnChg chg="del">
          <ac:chgData name="Lily Li" userId="bc394529-ffdc-45e1-9ad5-fa8753c763ce" providerId="ADAL" clId="{6DB2B828-6C7B-4E81-BC2B-3589CFE995E1}" dt="2024-07-05T20:44:53.296" v="150" actId="478"/>
          <ac:cxnSpMkLst>
            <pc:docMk/>
            <pc:sldMk cId="3304329300" sldId="298"/>
            <ac:cxnSpMk id="30" creationId="{9B745683-73A4-4927-B03F-E732E1BE90D6}"/>
          </ac:cxnSpMkLst>
        </pc:cxnChg>
        <pc:cxnChg chg="del">
          <ac:chgData name="Lily Li" userId="bc394529-ffdc-45e1-9ad5-fa8753c763ce" providerId="ADAL" clId="{6DB2B828-6C7B-4E81-BC2B-3589CFE995E1}" dt="2024-07-05T20:44:53.296" v="150" actId="478"/>
          <ac:cxnSpMkLst>
            <pc:docMk/>
            <pc:sldMk cId="3304329300" sldId="298"/>
            <ac:cxnSpMk id="31" creationId="{114D3DE3-0425-4986-8ACC-44D86E7C069E}"/>
          </ac:cxnSpMkLst>
        </pc:cxnChg>
        <pc:cxnChg chg="del">
          <ac:chgData name="Lily Li" userId="bc394529-ffdc-45e1-9ad5-fa8753c763ce" providerId="ADAL" clId="{6DB2B828-6C7B-4E81-BC2B-3589CFE995E1}" dt="2024-07-05T20:44:53.296" v="150" actId="478"/>
          <ac:cxnSpMkLst>
            <pc:docMk/>
            <pc:sldMk cId="3304329300" sldId="298"/>
            <ac:cxnSpMk id="32" creationId="{7439BC4A-3B2F-434F-9874-197B4EA3B97C}"/>
          </ac:cxnSpMkLst>
        </pc:cxnChg>
      </pc:sldChg>
      <pc:sldChg chg="addSp modSp mod ord">
        <pc:chgData name="Lily Li" userId="bc394529-ffdc-45e1-9ad5-fa8753c763ce" providerId="ADAL" clId="{6DB2B828-6C7B-4E81-BC2B-3589CFE995E1}" dt="2024-07-05T20:43:34.995" v="141"/>
        <pc:sldMkLst>
          <pc:docMk/>
          <pc:sldMk cId="3858287428" sldId="299"/>
        </pc:sldMkLst>
        <pc:spChg chg="mod">
          <ac:chgData name="Lily Li" userId="bc394529-ffdc-45e1-9ad5-fa8753c763ce" providerId="ADAL" clId="{6DB2B828-6C7B-4E81-BC2B-3589CFE995E1}" dt="2024-07-05T20:42:29.667" v="136" actId="1076"/>
          <ac:spMkLst>
            <pc:docMk/>
            <pc:sldMk cId="3858287428" sldId="299"/>
            <ac:spMk id="5" creationId="{3317DDB3-741F-4B30-B1FA-7E38F91FE8A2}"/>
          </ac:spMkLst>
        </pc:spChg>
        <pc:spChg chg="add mod">
          <ac:chgData name="Lily Li" userId="bc394529-ffdc-45e1-9ad5-fa8753c763ce" providerId="ADAL" clId="{6DB2B828-6C7B-4E81-BC2B-3589CFE995E1}" dt="2024-07-05T20:42:36.993" v="138" actId="1076"/>
          <ac:spMkLst>
            <pc:docMk/>
            <pc:sldMk cId="3858287428" sldId="299"/>
            <ac:spMk id="6" creationId="{4E4AE217-1D1C-ADAA-FC74-729D5A83F22C}"/>
          </ac:spMkLst>
        </pc:spChg>
        <pc:grpChg chg="mod">
          <ac:chgData name="Lily Li" userId="bc394529-ffdc-45e1-9ad5-fa8753c763ce" providerId="ADAL" clId="{6DB2B828-6C7B-4E81-BC2B-3589CFE995E1}" dt="2024-07-05T20:42:25.462" v="135" actId="1076"/>
          <ac:grpSpMkLst>
            <pc:docMk/>
            <pc:sldMk cId="3858287428" sldId="299"/>
            <ac:grpSpMk id="3" creationId="{DDFF5D13-D4F6-4679-8AFA-A0CE1FD18780}"/>
          </ac:grpSpMkLst>
        </pc:grpChg>
        <pc:graphicFrameChg chg="mod">
          <ac:chgData name="Lily Li" userId="bc394529-ffdc-45e1-9ad5-fa8753c763ce" providerId="ADAL" clId="{6DB2B828-6C7B-4E81-BC2B-3589CFE995E1}" dt="2024-07-05T20:42:33.774" v="137" actId="1076"/>
          <ac:graphicFrameMkLst>
            <pc:docMk/>
            <pc:sldMk cId="3858287428" sldId="299"/>
            <ac:graphicFrameMk id="9" creationId="{378DA54F-4882-47E6-A66C-A458E3B63CDE}"/>
          </ac:graphicFrameMkLst>
        </pc:graphicFrameChg>
      </pc:sldChg>
      <pc:sldChg chg="del">
        <pc:chgData name="Lily Li" userId="bc394529-ffdc-45e1-9ad5-fa8753c763ce" providerId="ADAL" clId="{6DB2B828-6C7B-4E81-BC2B-3589CFE995E1}" dt="2024-07-05T20:26:31.132" v="86" actId="47"/>
        <pc:sldMkLst>
          <pc:docMk/>
          <pc:sldMk cId="2569143791" sldId="315"/>
        </pc:sldMkLst>
      </pc:sldChg>
      <pc:sldChg chg="del">
        <pc:chgData name="Lily Li" userId="bc394529-ffdc-45e1-9ad5-fa8753c763ce" providerId="ADAL" clId="{6DB2B828-6C7B-4E81-BC2B-3589CFE995E1}" dt="2024-07-05T20:26:28.465" v="85" actId="47"/>
        <pc:sldMkLst>
          <pc:docMk/>
          <pc:sldMk cId="777114917" sldId="316"/>
        </pc:sldMkLst>
      </pc:sldChg>
      <pc:sldChg chg="del">
        <pc:chgData name="Lily Li" userId="bc394529-ffdc-45e1-9ad5-fa8753c763ce" providerId="ADAL" clId="{6DB2B828-6C7B-4E81-BC2B-3589CFE995E1}" dt="2024-07-05T20:26:41.534" v="91" actId="47"/>
        <pc:sldMkLst>
          <pc:docMk/>
          <pc:sldMk cId="3792459239" sldId="317"/>
        </pc:sldMkLst>
      </pc:sldChg>
      <pc:sldChg chg="del">
        <pc:chgData name="Lily Li" userId="bc394529-ffdc-45e1-9ad5-fa8753c763ce" providerId="ADAL" clId="{6DB2B828-6C7B-4E81-BC2B-3589CFE995E1}" dt="2024-07-05T20:26:39.127" v="89" actId="47"/>
        <pc:sldMkLst>
          <pc:docMk/>
          <pc:sldMk cId="1948603229" sldId="318"/>
        </pc:sldMkLst>
      </pc:sldChg>
      <pc:sldChg chg="del">
        <pc:chgData name="Lily Li" userId="bc394529-ffdc-45e1-9ad5-fa8753c763ce" providerId="ADAL" clId="{6DB2B828-6C7B-4E81-BC2B-3589CFE995E1}" dt="2024-07-05T20:26:33.756" v="88" actId="47"/>
        <pc:sldMkLst>
          <pc:docMk/>
          <pc:sldMk cId="3082530547" sldId="319"/>
        </pc:sldMkLst>
      </pc:sldChg>
      <pc:sldChg chg="del">
        <pc:chgData name="Lily Li" userId="bc394529-ffdc-45e1-9ad5-fa8753c763ce" providerId="ADAL" clId="{6DB2B828-6C7B-4E81-BC2B-3589CFE995E1}" dt="2024-07-05T20:26:44.022" v="92" actId="47"/>
        <pc:sldMkLst>
          <pc:docMk/>
          <pc:sldMk cId="2094282915" sldId="320"/>
        </pc:sldMkLst>
      </pc:sldChg>
      <pc:sldChg chg="del">
        <pc:chgData name="Lily Li" userId="bc394529-ffdc-45e1-9ad5-fa8753c763ce" providerId="ADAL" clId="{6DB2B828-6C7B-4E81-BC2B-3589CFE995E1}" dt="2024-07-05T20:26:40.366" v="90" actId="47"/>
        <pc:sldMkLst>
          <pc:docMk/>
          <pc:sldMk cId="3916076903" sldId="321"/>
        </pc:sldMkLst>
      </pc:sldChg>
      <pc:sldChg chg="del">
        <pc:chgData name="Lily Li" userId="bc394529-ffdc-45e1-9ad5-fa8753c763ce" providerId="ADAL" clId="{6DB2B828-6C7B-4E81-BC2B-3589CFE995E1}" dt="2024-07-05T20:27:01.316" v="96" actId="47"/>
        <pc:sldMkLst>
          <pc:docMk/>
          <pc:sldMk cId="2834339361" sldId="323"/>
        </pc:sldMkLst>
      </pc:sldChg>
      <pc:sldChg chg="del">
        <pc:chgData name="Lily Li" userId="bc394529-ffdc-45e1-9ad5-fa8753c763ce" providerId="ADAL" clId="{6DB2B828-6C7B-4E81-BC2B-3589CFE995E1}" dt="2024-07-05T20:26:58.975" v="94" actId="47"/>
        <pc:sldMkLst>
          <pc:docMk/>
          <pc:sldMk cId="277126210" sldId="324"/>
        </pc:sldMkLst>
      </pc:sldChg>
      <pc:sldChg chg="del">
        <pc:chgData name="Lily Li" userId="bc394529-ffdc-45e1-9ad5-fa8753c763ce" providerId="ADAL" clId="{6DB2B828-6C7B-4E81-BC2B-3589CFE995E1}" dt="2024-07-05T20:26:55.233" v="93" actId="47"/>
        <pc:sldMkLst>
          <pc:docMk/>
          <pc:sldMk cId="1638810215" sldId="325"/>
        </pc:sldMkLst>
      </pc:sldChg>
      <pc:sldChg chg="modSp add del mod">
        <pc:chgData name="Lily Li" userId="bc394529-ffdc-45e1-9ad5-fa8753c763ce" providerId="ADAL" clId="{6DB2B828-6C7B-4E81-BC2B-3589CFE995E1}" dt="2024-07-19T23:05:39.415" v="1495" actId="47"/>
        <pc:sldMkLst>
          <pc:docMk/>
          <pc:sldMk cId="1614559399" sldId="326"/>
        </pc:sldMkLst>
        <pc:graphicFrameChg chg="mod">
          <ac:chgData name="Lily Li" userId="bc394529-ffdc-45e1-9ad5-fa8753c763ce" providerId="ADAL" clId="{6DB2B828-6C7B-4E81-BC2B-3589CFE995E1}" dt="2024-07-12T19:53:32.776" v="817" actId="1076"/>
          <ac:graphicFrameMkLst>
            <pc:docMk/>
            <pc:sldMk cId="1614559399" sldId="326"/>
            <ac:graphicFrameMk id="2" creationId="{840D407E-2565-D94D-3E0F-6044C0BBCF12}"/>
          </ac:graphicFrameMkLst>
        </pc:graphicFrameChg>
        <pc:graphicFrameChg chg="mod">
          <ac:chgData name="Lily Li" userId="bc394529-ffdc-45e1-9ad5-fa8753c763ce" providerId="ADAL" clId="{6DB2B828-6C7B-4E81-BC2B-3589CFE995E1}" dt="2024-07-12T19:53:34.562" v="818" actId="1076"/>
          <ac:graphicFrameMkLst>
            <pc:docMk/>
            <pc:sldMk cId="1614559399" sldId="326"/>
            <ac:graphicFrameMk id="3" creationId="{BE069308-70D8-7E7A-86D9-3BED91A956C1}"/>
          </ac:graphicFrameMkLst>
        </pc:graphicFrameChg>
      </pc:sldChg>
      <pc:sldChg chg="addSp delSp modSp del mod">
        <pc:chgData name="Lily Li" userId="bc394529-ffdc-45e1-9ad5-fa8753c763ce" providerId="ADAL" clId="{6DB2B828-6C7B-4E81-BC2B-3589CFE995E1}" dt="2024-07-12T19:53:24.948" v="815" actId="2696"/>
        <pc:sldMkLst>
          <pc:docMk/>
          <pc:sldMk cId="2525665538" sldId="326"/>
        </pc:sldMkLst>
        <pc:spChg chg="mod">
          <ac:chgData name="Lily Li" userId="bc394529-ffdc-45e1-9ad5-fa8753c763ce" providerId="ADAL" clId="{6DB2B828-6C7B-4E81-BC2B-3589CFE995E1}" dt="2024-07-12T19:51:45.460" v="790" actId="1076"/>
          <ac:spMkLst>
            <pc:docMk/>
            <pc:sldMk cId="2525665538" sldId="326"/>
            <ac:spMk id="6" creationId="{6FDA1348-87DA-4AF1-8CC0-83FAD9E31CD8}"/>
          </ac:spMkLst>
        </pc:spChg>
        <pc:spChg chg="mod">
          <ac:chgData name="Lily Li" userId="bc394529-ffdc-45e1-9ad5-fa8753c763ce" providerId="ADAL" clId="{6DB2B828-6C7B-4E81-BC2B-3589CFE995E1}" dt="2024-07-05T20:54:33.136" v="246" actId="1076"/>
          <ac:spMkLst>
            <pc:docMk/>
            <pc:sldMk cId="2525665538" sldId="326"/>
            <ac:spMk id="27" creationId="{5A28E518-A778-42AB-AC40-FA820494B705}"/>
          </ac:spMkLst>
        </pc:spChg>
        <pc:graphicFrameChg chg="add mod">
          <ac:chgData name="Lily Li" userId="bc394529-ffdc-45e1-9ad5-fa8753c763ce" providerId="ADAL" clId="{6DB2B828-6C7B-4E81-BC2B-3589CFE995E1}" dt="2024-07-12T19:51:57.189" v="795" actId="1076"/>
          <ac:graphicFrameMkLst>
            <pc:docMk/>
            <pc:sldMk cId="2525665538" sldId="326"/>
            <ac:graphicFrameMk id="2" creationId="{840D407E-2565-D94D-3E0F-6044C0BBCF12}"/>
          </ac:graphicFrameMkLst>
        </pc:graphicFrameChg>
        <pc:graphicFrameChg chg="add mod">
          <ac:chgData name="Lily Li" userId="bc394529-ffdc-45e1-9ad5-fa8753c763ce" providerId="ADAL" clId="{6DB2B828-6C7B-4E81-BC2B-3589CFE995E1}" dt="2024-07-12T19:52:55.071" v="804" actId="1076"/>
          <ac:graphicFrameMkLst>
            <pc:docMk/>
            <pc:sldMk cId="2525665538" sldId="326"/>
            <ac:graphicFrameMk id="3" creationId="{BE069308-70D8-7E7A-86D9-3BED91A956C1}"/>
          </ac:graphicFrameMkLst>
        </pc:graphicFrameChg>
        <pc:graphicFrameChg chg="del">
          <ac:chgData name="Lily Li" userId="bc394529-ffdc-45e1-9ad5-fa8753c763ce" providerId="ADAL" clId="{6DB2B828-6C7B-4E81-BC2B-3589CFE995E1}" dt="2024-07-05T20:28:38.580" v="97" actId="478"/>
          <ac:graphicFrameMkLst>
            <pc:docMk/>
            <pc:sldMk cId="2525665538" sldId="326"/>
            <ac:graphicFrameMk id="4" creationId="{53BA7F36-10D1-45C4-8613-F7D318937402}"/>
          </ac:graphicFrameMkLst>
        </pc:graphicFrameChg>
        <pc:graphicFrameChg chg="mod">
          <ac:chgData name="Lily Li" userId="bc394529-ffdc-45e1-9ad5-fa8753c763ce" providerId="ADAL" clId="{6DB2B828-6C7B-4E81-BC2B-3589CFE995E1}" dt="2024-07-12T19:52:52.593" v="803" actId="1076"/>
          <ac:graphicFrameMkLst>
            <pc:docMk/>
            <pc:sldMk cId="2525665538" sldId="326"/>
            <ac:graphicFrameMk id="9" creationId="{9DA13A43-B5C3-4DA9-810B-EAD07D3B2A38}"/>
          </ac:graphicFrameMkLst>
        </pc:graphicFrameChg>
        <pc:picChg chg="mod">
          <ac:chgData name="Lily Li" userId="bc394529-ffdc-45e1-9ad5-fa8753c763ce" providerId="ADAL" clId="{6DB2B828-6C7B-4E81-BC2B-3589CFE995E1}" dt="2024-07-12T19:51:45.460" v="790" actId="1076"/>
          <ac:picMkLst>
            <pc:docMk/>
            <pc:sldMk cId="2525665538" sldId="326"/>
            <ac:picMk id="10" creationId="{E893DC09-D403-4E22-B2EE-28946C92F6AA}"/>
          </ac:picMkLst>
        </pc:picChg>
        <pc:cxnChg chg="del">
          <ac:chgData name="Lily Li" userId="bc394529-ffdc-45e1-9ad5-fa8753c763ce" providerId="ADAL" clId="{6DB2B828-6C7B-4E81-BC2B-3589CFE995E1}" dt="2024-07-05T20:28:40.303" v="98" actId="478"/>
          <ac:cxnSpMkLst>
            <pc:docMk/>
            <pc:sldMk cId="2525665538" sldId="326"/>
            <ac:cxnSpMk id="3" creationId="{202960FE-ACAD-41DD-853A-688A7B41C964}"/>
          </ac:cxnSpMkLst>
        </pc:cxnChg>
      </pc:sldChg>
      <pc:sldChg chg="del">
        <pc:chgData name="Lily Li" userId="bc394529-ffdc-45e1-9ad5-fa8753c763ce" providerId="ADAL" clId="{6DB2B828-6C7B-4E81-BC2B-3589CFE995E1}" dt="2024-07-05T20:26:59.787" v="95" actId="47"/>
        <pc:sldMkLst>
          <pc:docMk/>
          <pc:sldMk cId="386433638" sldId="327"/>
        </pc:sldMkLst>
      </pc:sldChg>
      <pc:sldChg chg="add del">
        <pc:chgData name="Lily Li" userId="bc394529-ffdc-45e1-9ad5-fa8753c763ce" providerId="ADAL" clId="{6DB2B828-6C7B-4E81-BC2B-3589CFE995E1}" dt="2024-07-05T20:58:16.493" v="285" actId="47"/>
        <pc:sldMkLst>
          <pc:docMk/>
          <pc:sldMk cId="1004135530" sldId="328"/>
        </pc:sldMkLst>
      </pc:sldChg>
      <pc:sldChg chg="addSp delSp modSp mod">
        <pc:chgData name="Lily Li" userId="bc394529-ffdc-45e1-9ad5-fa8753c763ce" providerId="ADAL" clId="{6DB2B828-6C7B-4E81-BC2B-3589CFE995E1}" dt="2024-07-05T20:56:32.593" v="274"/>
        <pc:sldMkLst>
          <pc:docMk/>
          <pc:sldMk cId="3255836204" sldId="329"/>
        </pc:sldMkLst>
        <pc:spChg chg="add mod">
          <ac:chgData name="Lily Li" userId="bc394529-ffdc-45e1-9ad5-fa8753c763ce" providerId="ADAL" clId="{6DB2B828-6C7B-4E81-BC2B-3589CFE995E1}" dt="2024-07-05T20:56:32.593" v="274"/>
          <ac:spMkLst>
            <pc:docMk/>
            <pc:sldMk cId="3255836204" sldId="329"/>
            <ac:spMk id="5" creationId="{AB5FFCE7-BC2D-9638-2144-56EA8C23AA8F}"/>
          </ac:spMkLst>
        </pc:spChg>
        <pc:spChg chg="del">
          <ac:chgData name="Lily Li" userId="bc394529-ffdc-45e1-9ad5-fa8753c763ce" providerId="ADAL" clId="{6DB2B828-6C7B-4E81-BC2B-3589CFE995E1}" dt="2024-07-05T20:56:32.422" v="273" actId="478"/>
          <ac:spMkLst>
            <pc:docMk/>
            <pc:sldMk cId="3255836204" sldId="329"/>
            <ac:spMk id="56" creationId="{0ECDA94F-A022-438E-8D19-10FD68856C97}"/>
          </ac:spMkLst>
        </pc:spChg>
      </pc:sldChg>
      <pc:sldChg chg="addSp delSp modSp mod">
        <pc:chgData name="Lily Li" userId="bc394529-ffdc-45e1-9ad5-fa8753c763ce" providerId="ADAL" clId="{6DB2B828-6C7B-4E81-BC2B-3589CFE995E1}" dt="2024-07-05T20:56:22.564" v="272"/>
        <pc:sldMkLst>
          <pc:docMk/>
          <pc:sldMk cId="1487686352" sldId="330"/>
        </pc:sldMkLst>
        <pc:spChg chg="add mod">
          <ac:chgData name="Lily Li" userId="bc394529-ffdc-45e1-9ad5-fa8753c763ce" providerId="ADAL" clId="{6DB2B828-6C7B-4E81-BC2B-3589CFE995E1}" dt="2024-07-05T20:47:31.990" v="186" actId="14100"/>
          <ac:spMkLst>
            <pc:docMk/>
            <pc:sldMk cId="1487686352" sldId="330"/>
            <ac:spMk id="4" creationId="{8ADAE779-020B-1951-2B8C-1DCBF50C259F}"/>
          </ac:spMkLst>
        </pc:spChg>
        <pc:spChg chg="add mod">
          <ac:chgData name="Lily Li" userId="bc394529-ffdc-45e1-9ad5-fa8753c763ce" providerId="ADAL" clId="{6DB2B828-6C7B-4E81-BC2B-3589CFE995E1}" dt="2024-07-05T20:56:22.564" v="272"/>
          <ac:spMkLst>
            <pc:docMk/>
            <pc:sldMk cId="1487686352" sldId="330"/>
            <ac:spMk id="5" creationId="{3F6B4B57-E5EF-3AFD-0D55-2986C6F24449}"/>
          </ac:spMkLst>
        </pc:spChg>
        <pc:spChg chg="mod">
          <ac:chgData name="Lily Li" userId="bc394529-ffdc-45e1-9ad5-fa8753c763ce" providerId="ADAL" clId="{6DB2B828-6C7B-4E81-BC2B-3589CFE995E1}" dt="2024-07-05T20:46:43.176" v="179" actId="20577"/>
          <ac:spMkLst>
            <pc:docMk/>
            <pc:sldMk cId="1487686352" sldId="330"/>
            <ac:spMk id="9" creationId="{E0527F54-F78D-4245-A9F3-8D8DF98550EB}"/>
          </ac:spMkLst>
        </pc:spChg>
        <pc:spChg chg="del">
          <ac:chgData name="Lily Li" userId="bc394529-ffdc-45e1-9ad5-fa8753c763ce" providerId="ADAL" clId="{6DB2B828-6C7B-4E81-BC2B-3589CFE995E1}" dt="2024-07-05T20:56:22.375" v="271" actId="478"/>
          <ac:spMkLst>
            <pc:docMk/>
            <pc:sldMk cId="1487686352" sldId="330"/>
            <ac:spMk id="11" creationId="{61E96ED8-9472-4724-869A-01DA159795A6}"/>
          </ac:spMkLst>
        </pc:spChg>
      </pc:sldChg>
      <pc:sldChg chg="del">
        <pc:chgData name="Lily Li" userId="bc394529-ffdc-45e1-9ad5-fa8753c763ce" providerId="ADAL" clId="{6DB2B828-6C7B-4E81-BC2B-3589CFE995E1}" dt="2024-07-05T20:34:47.786" v="130" actId="47"/>
        <pc:sldMkLst>
          <pc:docMk/>
          <pc:sldMk cId="3692944572" sldId="331"/>
        </pc:sldMkLst>
      </pc:sldChg>
      <pc:sldChg chg="modSp del ord">
        <pc:chgData name="Lily Li" userId="bc394529-ffdc-45e1-9ad5-fa8753c763ce" providerId="ADAL" clId="{6DB2B828-6C7B-4E81-BC2B-3589CFE995E1}" dt="2024-07-12T19:57:19.092" v="819" actId="2696"/>
        <pc:sldMkLst>
          <pc:docMk/>
          <pc:sldMk cId="1196496274" sldId="332"/>
        </pc:sldMkLst>
        <pc:graphicFrameChg chg="mod">
          <ac:chgData name="Lily Li" userId="bc394529-ffdc-45e1-9ad5-fa8753c763ce" providerId="ADAL" clId="{6DB2B828-6C7B-4E81-BC2B-3589CFE995E1}" dt="2024-07-05T20:57:21.385" v="278"/>
          <ac:graphicFrameMkLst>
            <pc:docMk/>
            <pc:sldMk cId="1196496274" sldId="332"/>
            <ac:graphicFrameMk id="4" creationId="{17213CE6-9DE9-4E72-96E7-DC0254A243FF}"/>
          </ac:graphicFrameMkLst>
        </pc:graphicFrameChg>
        <pc:graphicFrameChg chg="mod">
          <ac:chgData name="Lily Li" userId="bc394529-ffdc-45e1-9ad5-fa8753c763ce" providerId="ADAL" clId="{6DB2B828-6C7B-4E81-BC2B-3589CFE995E1}" dt="2024-07-05T20:57:36.575" v="283"/>
          <ac:graphicFrameMkLst>
            <pc:docMk/>
            <pc:sldMk cId="1196496274" sldId="332"/>
            <ac:graphicFrameMk id="6" creationId="{1BC197AC-192F-403E-A237-C3577A233DB4}"/>
          </ac:graphicFrameMkLst>
        </pc:graphicFrameChg>
      </pc:sldChg>
      <pc:sldChg chg="addSp delSp modSp add mod">
        <pc:chgData name="Lily Li" userId="bc394529-ffdc-45e1-9ad5-fa8753c763ce" providerId="ADAL" clId="{6DB2B828-6C7B-4E81-BC2B-3589CFE995E1}" dt="2024-07-12T20:35:40.569" v="1031" actId="1076"/>
        <pc:sldMkLst>
          <pc:docMk/>
          <pc:sldMk cId="1788129358" sldId="332"/>
        </pc:sldMkLst>
        <pc:spChg chg="del mod">
          <ac:chgData name="Lily Li" userId="bc394529-ffdc-45e1-9ad5-fa8753c763ce" providerId="ADAL" clId="{6DB2B828-6C7B-4E81-BC2B-3589CFE995E1}" dt="2024-07-12T19:58:08.187" v="825" actId="478"/>
          <ac:spMkLst>
            <pc:docMk/>
            <pc:sldMk cId="1788129358" sldId="332"/>
            <ac:spMk id="2" creationId="{B91F5557-87F6-4BE8-B3F1-079319836C15}"/>
          </ac:spMkLst>
        </pc:spChg>
        <pc:spChg chg="mod">
          <ac:chgData name="Lily Li" userId="bc394529-ffdc-45e1-9ad5-fa8753c763ce" providerId="ADAL" clId="{6DB2B828-6C7B-4E81-BC2B-3589CFE995E1}" dt="2024-07-12T20:35:02.401" v="1026" actId="1076"/>
          <ac:spMkLst>
            <pc:docMk/>
            <pc:sldMk cId="1788129358" sldId="332"/>
            <ac:spMk id="3" creationId="{FADF600E-89A1-4E8D-AC11-1E9AE474E798}"/>
          </ac:spMkLst>
        </pc:spChg>
        <pc:spChg chg="mod">
          <ac:chgData name="Lily Li" userId="bc394529-ffdc-45e1-9ad5-fa8753c763ce" providerId="ADAL" clId="{6DB2B828-6C7B-4E81-BC2B-3589CFE995E1}" dt="2024-07-12T20:35:02.401" v="1026" actId="1076"/>
          <ac:spMkLst>
            <pc:docMk/>
            <pc:sldMk cId="1788129358" sldId="332"/>
            <ac:spMk id="7" creationId="{93791A2F-EE67-4A42-9416-4BAB08366650}"/>
          </ac:spMkLst>
        </pc:spChg>
        <pc:spChg chg="add del mod">
          <ac:chgData name="Lily Li" userId="bc394529-ffdc-45e1-9ad5-fa8753c763ce" providerId="ADAL" clId="{6DB2B828-6C7B-4E81-BC2B-3589CFE995E1}" dt="2024-07-12T19:57:44.318" v="822" actId="478"/>
          <ac:spMkLst>
            <pc:docMk/>
            <pc:sldMk cId="1788129358" sldId="332"/>
            <ac:spMk id="9" creationId="{23793181-731A-16FB-029F-49A2028C0FBC}"/>
          </ac:spMkLst>
        </pc:spChg>
        <pc:spChg chg="mod">
          <ac:chgData name="Lily Li" userId="bc394529-ffdc-45e1-9ad5-fa8753c763ce" providerId="ADAL" clId="{6DB2B828-6C7B-4E81-BC2B-3589CFE995E1}" dt="2024-07-12T20:35:16.001" v="1027" actId="1076"/>
          <ac:spMkLst>
            <pc:docMk/>
            <pc:sldMk cId="1788129358" sldId="332"/>
            <ac:spMk id="10" creationId="{E1F8807E-3341-4E8A-A4A2-3BD57BC4CF2C}"/>
          </ac:spMkLst>
        </pc:spChg>
        <pc:spChg chg="mod">
          <ac:chgData name="Lily Li" userId="bc394529-ffdc-45e1-9ad5-fa8753c763ce" providerId="ADAL" clId="{6DB2B828-6C7B-4E81-BC2B-3589CFE995E1}" dt="2024-07-12T20:35:36.419" v="1030" actId="1076"/>
          <ac:spMkLst>
            <pc:docMk/>
            <pc:sldMk cId="1788129358" sldId="332"/>
            <ac:spMk id="13" creationId="{8DCFEBD8-2FE1-487F-B59E-52BEA0C8F35E}"/>
          </ac:spMkLst>
        </pc:spChg>
        <pc:spChg chg="add mod">
          <ac:chgData name="Lily Li" userId="bc394529-ffdc-45e1-9ad5-fa8753c763ce" providerId="ADAL" clId="{6DB2B828-6C7B-4E81-BC2B-3589CFE995E1}" dt="2024-07-12T20:35:24.610" v="1028" actId="1076"/>
          <ac:spMkLst>
            <pc:docMk/>
            <pc:sldMk cId="1788129358" sldId="332"/>
            <ac:spMk id="14" creationId="{98FB2E28-2E43-92DE-E3E0-6480CA19B753}"/>
          </ac:spMkLst>
        </pc:spChg>
        <pc:spChg chg="add mod">
          <ac:chgData name="Lily Li" userId="bc394529-ffdc-45e1-9ad5-fa8753c763ce" providerId="ADAL" clId="{6DB2B828-6C7B-4E81-BC2B-3589CFE995E1}" dt="2024-07-12T19:59:50.827" v="865" actId="20577"/>
          <ac:spMkLst>
            <pc:docMk/>
            <pc:sldMk cId="1788129358" sldId="332"/>
            <ac:spMk id="15" creationId="{45562C5F-4700-611F-A9D6-6C83AE1116D6}"/>
          </ac:spMkLst>
        </pc:spChg>
        <pc:spChg chg="add mod">
          <ac:chgData name="Lily Li" userId="bc394529-ffdc-45e1-9ad5-fa8753c763ce" providerId="ADAL" clId="{6DB2B828-6C7B-4E81-BC2B-3589CFE995E1}" dt="2024-07-12T20:35:02.401" v="1026" actId="1076"/>
          <ac:spMkLst>
            <pc:docMk/>
            <pc:sldMk cId="1788129358" sldId="332"/>
            <ac:spMk id="16" creationId="{4AFC1301-26A0-AE2B-7AF8-779159A45068}"/>
          </ac:spMkLst>
        </pc:spChg>
        <pc:spChg chg="add mod">
          <ac:chgData name="Lily Li" userId="bc394529-ffdc-45e1-9ad5-fa8753c763ce" providerId="ADAL" clId="{6DB2B828-6C7B-4E81-BC2B-3589CFE995E1}" dt="2024-07-12T20:35:29.664" v="1029" actId="1076"/>
          <ac:spMkLst>
            <pc:docMk/>
            <pc:sldMk cId="1788129358" sldId="332"/>
            <ac:spMk id="17" creationId="{33E403B3-BAFA-7C62-EEEE-EAD2667A6EDE}"/>
          </ac:spMkLst>
        </pc:spChg>
        <pc:spChg chg="add del mod">
          <ac:chgData name="Lily Li" userId="bc394529-ffdc-45e1-9ad5-fa8753c763ce" providerId="ADAL" clId="{6DB2B828-6C7B-4E81-BC2B-3589CFE995E1}" dt="2024-07-12T20:27:28.777" v="929"/>
          <ac:spMkLst>
            <pc:docMk/>
            <pc:sldMk cId="1788129358" sldId="332"/>
            <ac:spMk id="22" creationId="{0C0999E2-0400-E4CA-E8FC-9B0815AE8559}"/>
          </ac:spMkLst>
        </pc:spChg>
        <pc:spChg chg="add mod">
          <ac:chgData name="Lily Li" userId="bc394529-ffdc-45e1-9ad5-fa8753c763ce" providerId="ADAL" clId="{6DB2B828-6C7B-4E81-BC2B-3589CFE995E1}" dt="2024-07-12T20:28:01.680" v="938" actId="164"/>
          <ac:spMkLst>
            <pc:docMk/>
            <pc:sldMk cId="1788129358" sldId="332"/>
            <ac:spMk id="23" creationId="{DC32F546-3848-902C-4DF8-96D3F35CFDCD}"/>
          </ac:spMkLst>
        </pc:spChg>
        <pc:spChg chg="add mod">
          <ac:chgData name="Lily Li" userId="bc394529-ffdc-45e1-9ad5-fa8753c763ce" providerId="ADAL" clId="{6DB2B828-6C7B-4E81-BC2B-3589CFE995E1}" dt="2024-07-12T20:34:07.663" v="1013" actId="164"/>
          <ac:spMkLst>
            <pc:docMk/>
            <pc:sldMk cId="1788129358" sldId="332"/>
            <ac:spMk id="25" creationId="{7B3C5A2C-FC3A-FFFA-4018-5765833873E4}"/>
          </ac:spMkLst>
        </pc:spChg>
        <pc:spChg chg="del">
          <ac:chgData name="Lily Li" userId="bc394529-ffdc-45e1-9ad5-fa8753c763ce" providerId="ADAL" clId="{6DB2B828-6C7B-4E81-BC2B-3589CFE995E1}" dt="2024-07-12T19:57:41.967" v="821" actId="478"/>
          <ac:spMkLst>
            <pc:docMk/>
            <pc:sldMk cId="1788129358" sldId="332"/>
            <ac:spMk id="27" creationId="{5A28E518-A778-42AB-AC40-FA820494B705}"/>
          </ac:spMkLst>
        </pc:spChg>
        <pc:spChg chg="add mod">
          <ac:chgData name="Lily Li" userId="bc394529-ffdc-45e1-9ad5-fa8753c763ce" providerId="ADAL" clId="{6DB2B828-6C7B-4E81-BC2B-3589CFE995E1}" dt="2024-07-12T20:34:07.663" v="1013" actId="164"/>
          <ac:spMkLst>
            <pc:docMk/>
            <pc:sldMk cId="1788129358" sldId="332"/>
            <ac:spMk id="30" creationId="{32E9F430-F6DD-E1A9-53A4-7399796D57C7}"/>
          </ac:spMkLst>
        </pc:spChg>
        <pc:spChg chg="add mod">
          <ac:chgData name="Lily Li" userId="bc394529-ffdc-45e1-9ad5-fa8753c763ce" providerId="ADAL" clId="{6DB2B828-6C7B-4E81-BC2B-3589CFE995E1}" dt="2024-07-12T20:34:07.663" v="1013" actId="164"/>
          <ac:spMkLst>
            <pc:docMk/>
            <pc:sldMk cId="1788129358" sldId="332"/>
            <ac:spMk id="31" creationId="{AA0FDA62-4E8F-0B2F-5542-60A1DC5E4BBD}"/>
          </ac:spMkLst>
        </pc:spChg>
        <pc:grpChg chg="add mod">
          <ac:chgData name="Lily Li" userId="bc394529-ffdc-45e1-9ad5-fa8753c763ce" providerId="ADAL" clId="{6DB2B828-6C7B-4E81-BC2B-3589CFE995E1}" dt="2024-07-12T20:34:07.663" v="1013" actId="164"/>
          <ac:grpSpMkLst>
            <pc:docMk/>
            <pc:sldMk cId="1788129358" sldId="332"/>
            <ac:grpSpMk id="24" creationId="{E29A364A-A95F-479B-3151-26FD46E2A105}"/>
          </ac:grpSpMkLst>
        </pc:grpChg>
        <pc:grpChg chg="add mod">
          <ac:chgData name="Lily Li" userId="bc394529-ffdc-45e1-9ad5-fa8753c763ce" providerId="ADAL" clId="{6DB2B828-6C7B-4E81-BC2B-3589CFE995E1}" dt="2024-07-12T20:35:40.569" v="1031" actId="1076"/>
          <ac:grpSpMkLst>
            <pc:docMk/>
            <pc:sldMk cId="1788129358" sldId="332"/>
            <ac:grpSpMk id="32" creationId="{87929022-B45B-C32B-6C02-8CF02709F5A4}"/>
          </ac:grpSpMkLst>
        </pc:grpChg>
        <pc:graphicFrameChg chg="mod">
          <ac:chgData name="Lily Li" userId="bc394529-ffdc-45e1-9ad5-fa8753c763ce" providerId="ADAL" clId="{6DB2B828-6C7B-4E81-BC2B-3589CFE995E1}" dt="2024-07-12T20:35:02.401" v="1026" actId="1076"/>
          <ac:graphicFrameMkLst>
            <pc:docMk/>
            <pc:sldMk cId="1788129358" sldId="332"/>
            <ac:graphicFrameMk id="4" creationId="{17213CE6-9DE9-4E72-96E7-DC0254A243FF}"/>
          </ac:graphicFrameMkLst>
        </pc:graphicFrameChg>
        <pc:graphicFrameChg chg="mod">
          <ac:chgData name="Lily Li" userId="bc394529-ffdc-45e1-9ad5-fa8753c763ce" providerId="ADAL" clId="{6DB2B828-6C7B-4E81-BC2B-3589CFE995E1}" dt="2024-07-12T20:35:16.001" v="1027" actId="1076"/>
          <ac:graphicFrameMkLst>
            <pc:docMk/>
            <pc:sldMk cId="1788129358" sldId="332"/>
            <ac:graphicFrameMk id="5" creationId="{7382BFAC-F9FA-4656-88A2-6F806CA7A273}"/>
          </ac:graphicFrameMkLst>
        </pc:graphicFrameChg>
        <pc:graphicFrameChg chg="mod">
          <ac:chgData name="Lily Li" userId="bc394529-ffdc-45e1-9ad5-fa8753c763ce" providerId="ADAL" clId="{6DB2B828-6C7B-4E81-BC2B-3589CFE995E1}" dt="2024-07-12T20:35:36.419" v="1030" actId="1076"/>
          <ac:graphicFrameMkLst>
            <pc:docMk/>
            <pc:sldMk cId="1788129358" sldId="332"/>
            <ac:graphicFrameMk id="6" creationId="{1BC197AC-192F-403E-A237-C3577A233DB4}"/>
          </ac:graphicFrameMkLst>
        </pc:graphicFrameChg>
        <pc:graphicFrameChg chg="add del mod">
          <ac:chgData name="Lily Li" userId="bc394529-ffdc-45e1-9ad5-fa8753c763ce" providerId="ADAL" clId="{6DB2B828-6C7B-4E81-BC2B-3589CFE995E1}" dt="2024-07-12T20:31:57.818" v="979" actId="478"/>
          <ac:graphicFrameMkLst>
            <pc:docMk/>
            <pc:sldMk cId="1788129358" sldId="332"/>
            <ac:graphicFrameMk id="26" creationId="{65B87284-2B83-EB4C-2917-F5B95C301D30}"/>
          </ac:graphicFrameMkLst>
        </pc:graphicFrameChg>
        <pc:graphicFrameChg chg="add mod ord">
          <ac:chgData name="Lily Li" userId="bc394529-ffdc-45e1-9ad5-fa8753c763ce" providerId="ADAL" clId="{6DB2B828-6C7B-4E81-BC2B-3589CFE995E1}" dt="2024-07-12T20:34:16.223" v="1016" actId="1076"/>
          <ac:graphicFrameMkLst>
            <pc:docMk/>
            <pc:sldMk cId="1788129358" sldId="332"/>
            <ac:graphicFrameMk id="28" creationId="{DB1F56B8-DD19-FA64-185E-BC3B50B54656}"/>
          </ac:graphicFrameMkLst>
        </pc:graphicFrameChg>
        <pc:picChg chg="add mod">
          <ac:chgData name="Lily Li" userId="bc394529-ffdc-45e1-9ad5-fa8753c763ce" providerId="ADAL" clId="{6DB2B828-6C7B-4E81-BC2B-3589CFE995E1}" dt="2024-07-12T20:28:01.680" v="938" actId="164"/>
          <ac:picMkLst>
            <pc:docMk/>
            <pc:sldMk cId="1788129358" sldId="332"/>
            <ac:picMk id="19" creationId="{1A16682A-9075-A31E-A4E7-7AF208AB0363}"/>
          </ac:picMkLst>
        </pc:picChg>
        <pc:picChg chg="add mod ord">
          <ac:chgData name="Lily Li" userId="bc394529-ffdc-45e1-9ad5-fa8753c763ce" providerId="ADAL" clId="{6DB2B828-6C7B-4E81-BC2B-3589CFE995E1}" dt="2024-07-12T20:34:07.663" v="1013" actId="164"/>
          <ac:picMkLst>
            <pc:docMk/>
            <pc:sldMk cId="1788129358" sldId="332"/>
            <ac:picMk id="29" creationId="{EF634FF8-08CC-D1DF-5C04-F1C34E053477}"/>
          </ac:picMkLst>
        </pc:picChg>
        <pc:cxnChg chg="add mod">
          <ac:chgData name="Lily Li" userId="bc394529-ffdc-45e1-9ad5-fa8753c763ce" providerId="ADAL" clId="{6DB2B828-6C7B-4E81-BC2B-3589CFE995E1}" dt="2024-07-12T20:28:01.680" v="938" actId="164"/>
          <ac:cxnSpMkLst>
            <pc:docMk/>
            <pc:sldMk cId="1788129358" sldId="332"/>
            <ac:cxnSpMk id="21" creationId="{9D29F8F8-88C3-A7BE-12F6-9AACF5A55D5C}"/>
          </ac:cxnSpMkLst>
        </pc:cxnChg>
      </pc:sldChg>
      <pc:sldChg chg="addSp delSp modSp mod ord">
        <pc:chgData name="Lily Li" userId="bc394529-ffdc-45e1-9ad5-fa8753c763ce" providerId="ADAL" clId="{6DB2B828-6C7B-4E81-BC2B-3589CFE995E1}" dt="2024-07-15T19:54:34.624" v="1102" actId="20577"/>
        <pc:sldMkLst>
          <pc:docMk/>
          <pc:sldMk cId="1561804295" sldId="333"/>
        </pc:sldMkLst>
        <pc:spChg chg="mod">
          <ac:chgData name="Lily Li" userId="bc394529-ffdc-45e1-9ad5-fa8753c763ce" providerId="ADAL" clId="{6DB2B828-6C7B-4E81-BC2B-3589CFE995E1}" dt="2024-07-15T19:52:48.448" v="1045" actId="1038"/>
          <ac:spMkLst>
            <pc:docMk/>
            <pc:sldMk cId="1561804295" sldId="333"/>
            <ac:spMk id="11" creationId="{D8CED055-9237-4BFA-800D-CDA88EEC5FE7}"/>
          </ac:spMkLst>
        </pc:spChg>
        <pc:spChg chg="mod">
          <ac:chgData name="Lily Li" userId="bc394529-ffdc-45e1-9ad5-fa8753c763ce" providerId="ADAL" clId="{6DB2B828-6C7B-4E81-BC2B-3589CFE995E1}" dt="2024-07-15T19:54:34.624" v="1102" actId="20577"/>
          <ac:spMkLst>
            <pc:docMk/>
            <pc:sldMk cId="1561804295" sldId="333"/>
            <ac:spMk id="13" creationId="{F7028DAB-0368-47EF-9850-E26CA6FCA989}"/>
          </ac:spMkLst>
        </pc:spChg>
        <pc:spChg chg="mod">
          <ac:chgData name="Lily Li" userId="bc394529-ffdc-45e1-9ad5-fa8753c763ce" providerId="ADAL" clId="{6DB2B828-6C7B-4E81-BC2B-3589CFE995E1}" dt="2024-07-15T19:52:51.211" v="1046" actId="1076"/>
          <ac:spMkLst>
            <pc:docMk/>
            <pc:sldMk cId="1561804295" sldId="333"/>
            <ac:spMk id="14" creationId="{DE98AAE4-32B1-4969-9C03-A92D2AE9C2CD}"/>
          </ac:spMkLst>
        </pc:spChg>
        <pc:spChg chg="mod">
          <ac:chgData name="Lily Li" userId="bc394529-ffdc-45e1-9ad5-fa8753c763ce" providerId="ADAL" clId="{6DB2B828-6C7B-4E81-BC2B-3589CFE995E1}" dt="2024-07-15T19:52:54.160" v="1047" actId="1076"/>
          <ac:spMkLst>
            <pc:docMk/>
            <pc:sldMk cId="1561804295" sldId="333"/>
            <ac:spMk id="15" creationId="{9D7DCC66-0039-43A1-94A3-71FC0881B0F2}"/>
          </ac:spMkLst>
        </pc:spChg>
        <pc:spChg chg="mod">
          <ac:chgData name="Lily Li" userId="bc394529-ffdc-45e1-9ad5-fa8753c763ce" providerId="ADAL" clId="{6DB2B828-6C7B-4E81-BC2B-3589CFE995E1}" dt="2024-07-15T19:53:04.124" v="1051" actId="1036"/>
          <ac:spMkLst>
            <pc:docMk/>
            <pc:sldMk cId="1561804295" sldId="333"/>
            <ac:spMk id="16" creationId="{FE58DA7B-152D-414D-B614-5484AAC4C67B}"/>
          </ac:spMkLst>
        </pc:spChg>
        <pc:picChg chg="mod">
          <ac:chgData name="Lily Li" userId="bc394529-ffdc-45e1-9ad5-fa8753c763ce" providerId="ADAL" clId="{6DB2B828-6C7B-4E81-BC2B-3589CFE995E1}" dt="2024-07-15T19:52:16.705" v="1037" actId="1076"/>
          <ac:picMkLst>
            <pc:docMk/>
            <pc:sldMk cId="1561804295" sldId="333"/>
            <ac:picMk id="2" creationId="{5A517822-2772-47AB-AF8C-140E0C91CECD}"/>
          </ac:picMkLst>
        </pc:picChg>
        <pc:picChg chg="add mod ord">
          <ac:chgData name="Lily Li" userId="bc394529-ffdc-45e1-9ad5-fa8753c763ce" providerId="ADAL" clId="{6DB2B828-6C7B-4E81-BC2B-3589CFE995E1}" dt="2024-07-15T19:52:59.872" v="1048" actId="167"/>
          <ac:picMkLst>
            <pc:docMk/>
            <pc:sldMk cId="1561804295" sldId="333"/>
            <ac:picMk id="4" creationId="{AAED79C0-2136-F618-2278-2CE56C1EDE8A}"/>
          </ac:picMkLst>
        </pc:picChg>
        <pc:picChg chg="del">
          <ac:chgData name="Lily Li" userId="bc394529-ffdc-45e1-9ad5-fa8753c763ce" providerId="ADAL" clId="{6DB2B828-6C7B-4E81-BC2B-3589CFE995E1}" dt="2024-07-15T19:52:05.082" v="1032" actId="478"/>
          <ac:picMkLst>
            <pc:docMk/>
            <pc:sldMk cId="1561804295" sldId="333"/>
            <ac:picMk id="8" creationId="{E9562D13-3AF4-4807-8AD0-F920C383AC14}"/>
          </ac:picMkLst>
        </pc:picChg>
      </pc:sldChg>
      <pc:sldChg chg="del">
        <pc:chgData name="Lily Li" userId="bc394529-ffdc-45e1-9ad5-fa8753c763ce" providerId="ADAL" clId="{6DB2B828-6C7B-4E81-BC2B-3589CFE995E1}" dt="2024-07-19T23:05:30.859" v="1493" actId="47"/>
        <pc:sldMkLst>
          <pc:docMk/>
          <pc:sldMk cId="2391212619" sldId="335"/>
        </pc:sldMkLst>
      </pc:sldChg>
      <pc:sldChg chg="del">
        <pc:chgData name="Lily Li" userId="bc394529-ffdc-45e1-9ad5-fa8753c763ce" providerId="ADAL" clId="{6DB2B828-6C7B-4E81-BC2B-3589CFE995E1}" dt="2024-07-19T23:05:33.176" v="1494" actId="47"/>
        <pc:sldMkLst>
          <pc:docMk/>
          <pc:sldMk cId="1884895571" sldId="336"/>
        </pc:sldMkLst>
      </pc:sldChg>
      <pc:sldChg chg="new del">
        <pc:chgData name="Lily Li" userId="bc394529-ffdc-45e1-9ad5-fa8753c763ce" providerId="ADAL" clId="{6DB2B828-6C7B-4E81-BC2B-3589CFE995E1}" dt="2024-07-05T20:35:31.867" v="132" actId="47"/>
        <pc:sldMkLst>
          <pc:docMk/>
          <pc:sldMk cId="3558932815" sldId="337"/>
        </pc:sldMkLst>
      </pc:sldChg>
      <pc:sldChg chg="add">
        <pc:chgData name="Lily Li" userId="bc394529-ffdc-45e1-9ad5-fa8753c763ce" providerId="ADAL" clId="{6DB2B828-6C7B-4E81-BC2B-3589CFE995E1}" dt="2024-07-05T20:43:27.604" v="139"/>
        <pc:sldMkLst>
          <pc:docMk/>
          <pc:sldMk cId="3649599711" sldId="337"/>
        </pc:sldMkLst>
      </pc:sldChg>
      <pc:sldChg chg="addSp modSp add mod">
        <pc:chgData name="Lily Li" userId="bc394529-ffdc-45e1-9ad5-fa8753c763ce" providerId="ADAL" clId="{6DB2B828-6C7B-4E81-BC2B-3589CFE995E1}" dt="2024-07-15T23:03:34.347" v="1492" actId="14100"/>
        <pc:sldMkLst>
          <pc:docMk/>
          <pc:sldMk cId="1169292683" sldId="338"/>
        </pc:sldMkLst>
        <pc:spChg chg="add mod">
          <ac:chgData name="Lily Li" userId="bc394529-ffdc-45e1-9ad5-fa8753c763ce" providerId="ADAL" clId="{6DB2B828-6C7B-4E81-BC2B-3589CFE995E1}" dt="2024-07-15T23:03:19.058" v="1488" actId="14100"/>
          <ac:spMkLst>
            <pc:docMk/>
            <pc:sldMk cId="1169292683" sldId="338"/>
            <ac:spMk id="5" creationId="{328BC4A4-0446-F6A9-D2C6-26D05FDBE2A3}"/>
          </ac:spMkLst>
        </pc:spChg>
        <pc:spChg chg="add mod">
          <ac:chgData name="Lily Li" userId="bc394529-ffdc-45e1-9ad5-fa8753c763ce" providerId="ADAL" clId="{6DB2B828-6C7B-4E81-BC2B-3589CFE995E1}" dt="2024-07-15T23:03:34.347" v="1492" actId="14100"/>
          <ac:spMkLst>
            <pc:docMk/>
            <pc:sldMk cId="1169292683" sldId="338"/>
            <ac:spMk id="7" creationId="{357C1A29-781A-FC32-1BF0-1B66D4736054}"/>
          </ac:spMkLst>
        </pc:spChg>
        <pc:graphicFrameChg chg="mod">
          <ac:chgData name="Lily Li" userId="bc394529-ffdc-45e1-9ad5-fa8753c763ce" providerId="ADAL" clId="{6DB2B828-6C7B-4E81-BC2B-3589CFE995E1}" dt="2024-07-15T23:01:14.336" v="1447" actId="1076"/>
          <ac:graphicFrameMkLst>
            <pc:docMk/>
            <pc:sldMk cId="1169292683" sldId="338"/>
            <ac:graphicFrameMk id="2" creationId="{840D407E-2565-D94D-3E0F-6044C0BBCF12}"/>
          </ac:graphicFrameMkLst>
        </pc:graphicFrameChg>
        <pc:graphicFrameChg chg="add mod">
          <ac:chgData name="Lily Li" userId="bc394529-ffdc-45e1-9ad5-fa8753c763ce" providerId="ADAL" clId="{6DB2B828-6C7B-4E81-BC2B-3589CFE995E1}" dt="2024-07-15T23:01:16.913" v="1448" actId="1076"/>
          <ac:graphicFrameMkLst>
            <pc:docMk/>
            <pc:sldMk cId="1169292683" sldId="338"/>
            <ac:graphicFrameMk id="3" creationId="{228692D1-02C3-9F4A-F2BF-FFA69C458017}"/>
          </ac:graphicFrameMkLst>
        </pc:graphicFrameChg>
        <pc:graphicFrameChg chg="add mod">
          <ac:chgData name="Lily Li" userId="bc394529-ffdc-45e1-9ad5-fa8753c763ce" providerId="ADAL" clId="{6DB2B828-6C7B-4E81-BC2B-3589CFE995E1}" dt="2024-07-15T23:01:20.841" v="1449" actId="1076"/>
          <ac:graphicFrameMkLst>
            <pc:docMk/>
            <pc:sldMk cId="1169292683" sldId="338"/>
            <ac:graphicFrameMk id="4" creationId="{39EE8D3B-A8BC-67BE-1A2C-0599AF65E223}"/>
          </ac:graphicFrameMkLst>
        </pc:graphicFrameChg>
        <pc:graphicFrameChg chg="mod">
          <ac:chgData name="Lily Li" userId="bc394529-ffdc-45e1-9ad5-fa8753c763ce" providerId="ADAL" clId="{6DB2B828-6C7B-4E81-BC2B-3589CFE995E1}" dt="2024-07-15T23:01:04.047" v="1444" actId="1076"/>
          <ac:graphicFrameMkLst>
            <pc:docMk/>
            <pc:sldMk cId="1169292683" sldId="338"/>
            <ac:graphicFrameMk id="9" creationId="{9DA13A43-B5C3-4DA9-810B-EAD07D3B2A38}"/>
          </ac:graphicFrameMkLst>
        </pc:graphicFrameChg>
      </pc:sldChg>
      <pc:sldChg chg="delSp modSp add del mod">
        <pc:chgData name="Lily Li" userId="bc394529-ffdc-45e1-9ad5-fa8753c763ce" providerId="ADAL" clId="{6DB2B828-6C7B-4E81-BC2B-3589CFE995E1}" dt="2024-07-12T19:53:20.100" v="813" actId="2696"/>
        <pc:sldMkLst>
          <pc:docMk/>
          <pc:sldMk cId="2123024867" sldId="338"/>
        </pc:sldMkLst>
        <pc:graphicFrameChg chg="mod">
          <ac:chgData name="Lily Li" userId="bc394529-ffdc-45e1-9ad5-fa8753c763ce" providerId="ADAL" clId="{6DB2B828-6C7B-4E81-BC2B-3589CFE995E1}" dt="2024-07-12T19:53:09.369" v="809" actId="1076"/>
          <ac:graphicFrameMkLst>
            <pc:docMk/>
            <pc:sldMk cId="2123024867" sldId="338"/>
            <ac:graphicFrameMk id="2" creationId="{840D407E-2565-D94D-3E0F-6044C0BBCF12}"/>
          </ac:graphicFrameMkLst>
        </pc:graphicFrameChg>
        <pc:graphicFrameChg chg="del">
          <ac:chgData name="Lily Li" userId="bc394529-ffdc-45e1-9ad5-fa8753c763ce" providerId="ADAL" clId="{6DB2B828-6C7B-4E81-BC2B-3589CFE995E1}" dt="2024-07-12T19:53:03.960" v="806" actId="478"/>
          <ac:graphicFrameMkLst>
            <pc:docMk/>
            <pc:sldMk cId="2123024867" sldId="338"/>
            <ac:graphicFrameMk id="3" creationId="{BE069308-70D8-7E7A-86D9-3BED91A956C1}"/>
          </ac:graphicFrameMkLst>
        </pc:graphicFrameChg>
        <pc:graphicFrameChg chg="mod">
          <ac:chgData name="Lily Li" userId="bc394529-ffdc-45e1-9ad5-fa8753c763ce" providerId="ADAL" clId="{6DB2B828-6C7B-4E81-BC2B-3589CFE995E1}" dt="2024-07-12T19:53:18.559" v="812" actId="1076"/>
          <ac:graphicFrameMkLst>
            <pc:docMk/>
            <pc:sldMk cId="2123024867" sldId="338"/>
            <ac:graphicFrameMk id="9" creationId="{9DA13A43-B5C3-4DA9-810B-EAD07D3B2A38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66770F-11AD-48F7-9E16-CE5A603BF746}" type="datetimeFigureOut">
              <a:rPr lang="en-US" smtClean="0"/>
              <a:t>7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0892CB-713B-4FC8-8920-8CF97A661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218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0892CB-713B-4FC8-8920-8CF97A661B9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6594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866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1200" dirty="0" err="1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r>
              <a:rPr lang="en-CA" sz="1200" dirty="0">
                <a:latin typeface="Arial" panose="020B0604020202020204" pitchFamily="34" charset="0"/>
                <a:cs typeface="Arial" panose="020B0604020202020204" pitchFamily="34" charset="0"/>
              </a:rPr>
              <a:t> value reflects the concentration of the free metal ion at a defined ligand concentration, metal concentration and pH, and changes according to the factors that affect the formation constant (T, pH, ligand basicity)</a:t>
            </a:r>
            <a:endParaRPr lang="en-CA" dirty="0"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9970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219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265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bifunctionalization</a:t>
            </a:r>
            <a:r>
              <a:rPr lang="en-US" dirty="0"/>
              <a:t> site on the chelator and the choice of the linker are important considerations in chelator design because both can significantly influence the pharmacokinetics and metal coordination spher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0892CB-713B-4FC8-8920-8CF97A661B9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564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501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633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348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3335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6203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BD5C1C-D21D-4324-8883-F464BB66006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3042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5A056-2C50-4509-80FE-9EEF481292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E6F5755-65C5-4647-B472-FDD08628C5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4F1E55-B66A-4A7A-91EE-4DB1884AB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ADCD2-F717-4D07-88C0-659137065CF4}" type="datetime1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6709A3-5F16-4697-856B-EA2333A76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96DA07-D498-4C92-89F3-CDE4E2BA95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045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4F8EA2-3C2E-452C-8C19-29540FE15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A4204F-7E88-4B09-9F06-281177E1A9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58145A-20B7-4EF8-B779-006B85D85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D161F-9DEE-4837-93F1-1C2C1DB18815}" type="datetime1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6F998C-B528-498B-BB2A-98AD45027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92CABB-0D39-4885-AF68-F892CB098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386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443CF03-825C-42F1-BDC8-21E7430738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EA1D5-2C52-498F-8541-2D96CD8105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72F81F-1721-4EBC-AEF1-90FE3D11B1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8F860-0F51-483F-BF93-53929DFACA7C}" type="datetime1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4150FD-89BB-412B-A3E8-2CE23ABA3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7DD2B4-4B74-43E7-B599-F76D50E2E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913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BC8DA-DCF3-47C4-9B93-0BA68118B1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7285E3-D01C-47E9-9842-0E81489AB6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5577FA-472C-4E62-B286-0375CB3C6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30A35-8255-453B-908C-6FFD6FB14E33}" type="datetime1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7A0F24-E0D9-4530-82AB-FFD065090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332787-C286-4C9F-86DA-3B7EBFF7F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96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7ED9-1830-467B-9AD1-2A2B1B74A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4C4304-B5E7-4C16-9CF9-190D65464A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6475C5-B151-4804-BD51-22D59625D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3C730-A904-477D-9201-D1DA17C43B05}" type="datetime1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276945-2080-45FC-8352-0B66E4091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C79EA8-58C9-4921-9358-CEA5C2693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247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ED766-6EAD-468D-9501-518C3FE8B7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66E2A5-EA01-4D0C-82E7-1473A389DD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2964B2-F79F-4F0C-BAAB-EDF9EEF05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641F1C-21CD-4F7C-8C56-A786AB89D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5394F-83A4-4F65-A6E1-2570A6FAF2CB}" type="datetime1">
              <a:rPr lang="en-US" smtClean="0"/>
              <a:t>7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ED33E4-8257-4A78-9467-C78304F290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A420F1-558C-4C2F-82BF-657147781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905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A6B7E-2FDE-438C-8DCD-738866E37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FA14C1-E1B1-4F7F-945D-14D3029624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AA3D369-0FB5-4A42-B612-9649B88B0C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AED80C5-2694-4438-8963-6ADED01CD3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4FC0F7-E130-49EF-B1CE-3D448E5210D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B5E8CB7-F463-44BB-BDC5-9688B1B26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B0A23-8B60-4D49-AFAE-42082E61C373}" type="datetime1">
              <a:rPr lang="en-US" smtClean="0"/>
              <a:t>7/1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BD9708C-0233-4518-8F75-1437149A9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01D1707-6E6B-44A1-93C5-54A173FCA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553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8FE899-563C-4D31-AB3A-534543433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1946510-4766-4A98-9CCE-193CED4C5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DFA0B-EBA0-43DC-AB2C-70E093615F31}" type="datetime1">
              <a:rPr lang="en-US" smtClean="0"/>
              <a:t>7/1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7D46BB1-7344-4FAB-B075-35ABB9160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803CA8-4410-48EB-B0A3-64978348E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952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BFD84A-7F4E-482F-8C47-236D7EE37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EF8E5-2096-4760-93C8-77D11DAA5307}" type="datetime1">
              <a:rPr lang="en-US" smtClean="0"/>
              <a:t>7/1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BC635B-E757-4616-A910-31945E0AB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B1A2AE-10AC-4C5B-AB71-EAB66296A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253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CEA5B-ED4D-4085-873D-A02C00A96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612A39-E106-46D5-9755-CD70B5DBF4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153B73-9BE8-4F39-B112-CE930CE1F1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BB1693-D719-40D4-9221-D0EDE2A37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BF5B-9FF8-4499-9D02-D457843AEE14}" type="datetime1">
              <a:rPr lang="en-US" smtClean="0"/>
              <a:t>7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13375A-DDF6-455D-872B-D3DE0F559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9A868E-AFF1-4C85-8FE9-F4257A964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940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FDB4D-658A-4F03-8E72-9F73233626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1C38913-92FF-49C0-B6C4-317E8BD4B7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0125F5-FB39-4EA5-9F20-D1B074CB2E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6D4527-48CF-4330-AE56-C320D811F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11299-162D-4E68-A5F1-FFFCEE5E3C08}" type="datetime1">
              <a:rPr lang="en-US" smtClean="0"/>
              <a:t>7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EF5F47-9EF2-453E-8E75-7EB66CEF9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A688D7-A083-4133-AB54-FCBDD5530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771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9CD63F1-6372-476C-8B45-98717A3799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E8E7C6-0B6B-463C-B166-D04DA83F1F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E27278-687D-4D2A-9877-A1AD2D8611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307905-A048-49DE-ABF6-987B2CD03470}" type="datetime1">
              <a:rPr lang="en-US" smtClean="0"/>
              <a:t>7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DE73F3-DE6E-4170-ACA6-55B7EB3D61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33EFBD-55D2-49AD-BC11-31F6292797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5BE0BB-1BB4-4252-91CA-36880AAEA6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19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Natural_Sciences_and_Engineering_Research_Council" TargetMode="External"/><Relationship Id="rId13" Type="http://schemas.openxmlformats.org/officeDocument/2006/relationships/image" Target="../media/image32.png"/><Relationship Id="rId3" Type="http://schemas.openxmlformats.org/officeDocument/2006/relationships/image" Target="../media/image24.png"/><Relationship Id="rId7" Type="http://schemas.openxmlformats.org/officeDocument/2006/relationships/image" Target="../media/image27.jpeg"/><Relationship Id="rId12" Type="http://schemas.openxmlformats.org/officeDocument/2006/relationships/image" Target="../media/image31.jpg"/><Relationship Id="rId2" Type="http://schemas.openxmlformats.org/officeDocument/2006/relationships/hyperlink" Target="http://www.isosim.ubc.ca/events-1/2016/7/25/isosimhgs-hire-summer-schoo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oogle.ca/imgres?imgurl=http://students.washington.edu/habitat/images/UW_NewLogo.jpg&amp;imgrefurl=http://students.washington.edu/habitat/&amp;docid=IOIPvS0tHase2M&amp;tbnid=sfQDvhFRZ8_F1M:&amp;vet=10ahUKEwjDs6n304XaAhUlS2MKHaUoBNQQMwhxKCowKg..i&amp;w=676&amp;h=141&amp;bih=478&amp;biw=1156&amp;q=university%20of%20washington&amp;ved=0ahUKEwjDs6n304XaAhUlS2MKHaUoBNQQMwhxKCowKg&amp;iact=mrc&amp;uact=8" TargetMode="External"/><Relationship Id="rId11" Type="http://schemas.openxmlformats.org/officeDocument/2006/relationships/image" Target="../media/image30.png"/><Relationship Id="rId5" Type="http://schemas.openxmlformats.org/officeDocument/2006/relationships/image" Target="../media/image26.png"/><Relationship Id="rId10" Type="http://schemas.openxmlformats.org/officeDocument/2006/relationships/image" Target="../media/image29.jpeg"/><Relationship Id="rId4" Type="http://schemas.openxmlformats.org/officeDocument/2006/relationships/image" Target="../media/image25.png"/><Relationship Id="rId9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4.png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5" Type="http://schemas.openxmlformats.org/officeDocument/2006/relationships/image" Target="../media/image6.jp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9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e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emf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682091-4FD8-47F6-853A-10D19E66D2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8857" y="1740090"/>
            <a:ext cx="9144000" cy="16557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ment of Ac-225 Chelato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F08A68-EE16-4194-AA80-F7B015B7AB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281" y="3550558"/>
            <a:ext cx="9144000" cy="2150833"/>
          </a:xfrm>
        </p:spPr>
        <p:txBody>
          <a:bodyPr>
            <a:no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niversity of British Columbia/ TRIUMF/ BC Cancer Research Center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FB587DA-7C3F-4BBA-83D5-674F23D43588}"/>
              </a:ext>
            </a:extLst>
          </p:cNvPr>
          <p:cNvGrpSpPr/>
          <p:nvPr/>
        </p:nvGrpSpPr>
        <p:grpSpPr>
          <a:xfrm>
            <a:off x="-719" y="0"/>
            <a:ext cx="12192719" cy="6851873"/>
            <a:chOff x="-1" y="3"/>
            <a:chExt cx="12192719" cy="6851873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DD52F10-7486-4620-B89A-86228751C9A4}"/>
                </a:ext>
              </a:extLst>
            </p:cNvPr>
            <p:cNvSpPr/>
            <p:nvPr/>
          </p:nvSpPr>
          <p:spPr>
            <a:xfrm>
              <a:off x="-1" y="3"/>
              <a:ext cx="12192001" cy="937147"/>
            </a:xfrm>
            <a:prstGeom prst="rect">
              <a:avLst/>
            </a:prstGeom>
            <a:solidFill>
              <a:srgbClr val="14244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5D57AD2-A4B6-468F-9817-1C7DA8231D22}"/>
                </a:ext>
              </a:extLst>
            </p:cNvPr>
            <p:cNvSpPr txBox="1"/>
            <p:nvPr/>
          </p:nvSpPr>
          <p:spPr>
            <a:xfrm>
              <a:off x="926170" y="157295"/>
              <a:ext cx="41480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5E97279-6E99-433F-AB2B-4C83AD0367B3}"/>
                </a:ext>
              </a:extLst>
            </p:cNvPr>
            <p:cNvSpPr/>
            <p:nvPr/>
          </p:nvSpPr>
          <p:spPr>
            <a:xfrm>
              <a:off x="717" y="6700782"/>
              <a:ext cx="12192001" cy="151094"/>
            </a:xfrm>
            <a:prstGeom prst="rect">
              <a:avLst/>
            </a:prstGeom>
            <a:solidFill>
              <a:srgbClr val="142440"/>
            </a:solidFill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A08C2519-4A31-4CA2-B0DB-D93EE9B54DF7}"/>
              </a:ext>
            </a:extLst>
          </p:cNvPr>
          <p:cNvSpPr/>
          <p:nvPr/>
        </p:nvSpPr>
        <p:spPr>
          <a:xfrm>
            <a:off x="4611291" y="4839617"/>
            <a:ext cx="267913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Lily Li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bdera Therapeutics)</a:t>
            </a:r>
          </a:p>
          <a:p>
            <a:pPr algn="ctr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y 22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13239361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18D5D28-531C-4F4C-B62F-E061742DE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5A28E518-A778-42AB-AC40-FA820494B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5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][Ac(py4pa-phenyl-Trastuzumab)]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distribu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4395D25-DCFD-4261-9628-604E3A6C6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5720"/>
              </p:ext>
            </p:extLst>
          </p:nvPr>
        </p:nvGraphicFramePr>
        <p:xfrm>
          <a:off x="181269" y="2313780"/>
          <a:ext cx="1950119" cy="249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08439" imgH="2188480" progId="ChemDraw.Document.6.0">
                  <p:embed/>
                </p:oleObj>
              </mc:Choice>
              <mc:Fallback>
                <p:oleObj name="CS ChemDraw Drawing" r:id="rId3" imgW="1708439" imgH="21884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4395D25-DCFD-4261-9628-604E3A6C6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269" y="2313780"/>
                        <a:ext cx="1950119" cy="2499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B6511AEF-59A1-4540-BFD8-01E2B36FFE3A}"/>
              </a:ext>
            </a:extLst>
          </p:cNvPr>
          <p:cNvGrpSpPr>
            <a:grpSpLocks noChangeAspect="1"/>
          </p:cNvGrpSpPr>
          <p:nvPr/>
        </p:nvGrpSpPr>
        <p:grpSpPr>
          <a:xfrm rot="20260067">
            <a:off x="567623" y="1433114"/>
            <a:ext cx="1372657" cy="1341927"/>
            <a:chOff x="3834447" y="1815071"/>
            <a:chExt cx="2932071" cy="226921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B528598-67B5-4DF9-A349-BE0359C6A930}"/>
                </a:ext>
              </a:extLst>
            </p:cNvPr>
            <p:cNvGrpSpPr/>
            <p:nvPr/>
          </p:nvGrpSpPr>
          <p:grpSpPr>
            <a:xfrm>
              <a:off x="3834447" y="1816141"/>
              <a:ext cx="1543345" cy="2268143"/>
              <a:chOff x="3834447" y="1816141"/>
              <a:chExt cx="1543345" cy="2268143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55CBA15B-1D0D-4B4B-8A22-398D66AD19DE}"/>
                  </a:ext>
                </a:extLst>
              </p:cNvPr>
              <p:cNvGrpSpPr/>
              <p:nvPr/>
            </p:nvGrpSpPr>
            <p:grpSpPr>
              <a:xfrm>
                <a:off x="3834447" y="1816141"/>
                <a:ext cx="1543345" cy="597785"/>
                <a:chOff x="3834447" y="1816141"/>
                <a:chExt cx="1543345" cy="597785"/>
              </a:xfrm>
            </p:grpSpPr>
            <p:sp>
              <p:nvSpPr>
                <p:cNvPr id="23" name="Rectangle: Rounded Corners 22">
                  <a:extLst>
                    <a:ext uri="{FF2B5EF4-FFF2-40B4-BE49-F238E27FC236}">
                      <a16:creationId xmlns:a16="http://schemas.microsoft.com/office/drawing/2014/main" id="{242808DC-4511-4F33-9079-792411190116}"/>
                    </a:ext>
                  </a:extLst>
                </p:cNvPr>
                <p:cNvSpPr/>
                <p:nvPr/>
              </p:nvSpPr>
              <p:spPr>
                <a:xfrm rot="18588334">
                  <a:off x="4723147" y="2318960"/>
                  <a:ext cx="121692" cy="6823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Rectangle: Rounded Corners 23">
                  <a:extLst>
                    <a:ext uri="{FF2B5EF4-FFF2-40B4-BE49-F238E27FC236}">
                      <a16:creationId xmlns:a16="http://schemas.microsoft.com/office/drawing/2014/main" id="{B50CC48C-36FC-4197-B31F-F5AC9B4F7BD5}"/>
                    </a:ext>
                  </a:extLst>
                </p:cNvPr>
                <p:cNvSpPr/>
                <p:nvPr/>
              </p:nvSpPr>
              <p:spPr>
                <a:xfrm rot="18588334">
                  <a:off x="4613517" y="1413219"/>
                  <a:ext cx="177421" cy="135112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Rectangle: Rounded Corners 24">
                  <a:extLst>
                    <a:ext uri="{FF2B5EF4-FFF2-40B4-BE49-F238E27FC236}">
                      <a16:creationId xmlns:a16="http://schemas.microsoft.com/office/drawing/2014/main" id="{B1E69008-A486-4BE4-8CDB-CF92F40326B6}"/>
                    </a:ext>
                  </a:extLst>
                </p:cNvPr>
                <p:cNvSpPr/>
                <p:nvPr/>
              </p:nvSpPr>
              <p:spPr>
                <a:xfrm rot="18588334">
                  <a:off x="4421301" y="1643878"/>
                  <a:ext cx="177421" cy="1351129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A1C8567F-5C20-4233-ADC2-5EAE108FA776}"/>
                    </a:ext>
                  </a:extLst>
                </p:cNvPr>
                <p:cNvSpPr/>
                <p:nvPr/>
              </p:nvSpPr>
              <p:spPr>
                <a:xfrm rot="18588334">
                  <a:off x="4330435" y="1597776"/>
                  <a:ext cx="177421" cy="614151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solidFill>
                    <a:schemeClr val="accent5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62464301-6EBE-4A0B-9D7C-DE8892CEC464}"/>
                    </a:ext>
                  </a:extLst>
                </p:cNvPr>
                <p:cNvSpPr/>
                <p:nvPr/>
              </p:nvSpPr>
              <p:spPr>
                <a:xfrm rot="18588334">
                  <a:off x="4095184" y="1792914"/>
                  <a:ext cx="177422" cy="614151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029E9EEB-2AEE-4957-B382-2F32629D566A}"/>
                  </a:ext>
                </a:extLst>
              </p:cNvPr>
              <p:cNvSpPr/>
              <p:nvPr/>
            </p:nvSpPr>
            <p:spPr>
              <a:xfrm>
                <a:off x="5085786" y="2421666"/>
                <a:ext cx="165591" cy="1662618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5CB44A55-E6C9-4D04-820E-06DE6FC36EAF}"/>
                </a:ext>
              </a:extLst>
            </p:cNvPr>
            <p:cNvGrpSpPr/>
            <p:nvPr/>
          </p:nvGrpSpPr>
          <p:grpSpPr>
            <a:xfrm flipH="1">
              <a:off x="5223173" y="1815071"/>
              <a:ext cx="1543345" cy="2268143"/>
              <a:chOff x="3834447" y="1816141"/>
              <a:chExt cx="1543345" cy="2268143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65317D1C-0AC3-40FC-837F-03EC351C1B91}"/>
                  </a:ext>
                </a:extLst>
              </p:cNvPr>
              <p:cNvGrpSpPr/>
              <p:nvPr/>
            </p:nvGrpSpPr>
            <p:grpSpPr>
              <a:xfrm>
                <a:off x="3834447" y="1816141"/>
                <a:ext cx="1543345" cy="597785"/>
                <a:chOff x="3834447" y="1816141"/>
                <a:chExt cx="1543345" cy="597785"/>
              </a:xfrm>
            </p:grpSpPr>
            <p:sp>
              <p:nvSpPr>
                <p:cNvPr id="16" name="Rectangle: Rounded Corners 15">
                  <a:extLst>
                    <a:ext uri="{FF2B5EF4-FFF2-40B4-BE49-F238E27FC236}">
                      <a16:creationId xmlns:a16="http://schemas.microsoft.com/office/drawing/2014/main" id="{895CE61C-91A0-40F6-9134-BABA308041C1}"/>
                    </a:ext>
                  </a:extLst>
                </p:cNvPr>
                <p:cNvSpPr/>
                <p:nvPr/>
              </p:nvSpPr>
              <p:spPr>
                <a:xfrm rot="18588334">
                  <a:off x="4723147" y="2318960"/>
                  <a:ext cx="121692" cy="6823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: Rounded Corners 16">
                  <a:extLst>
                    <a:ext uri="{FF2B5EF4-FFF2-40B4-BE49-F238E27FC236}">
                      <a16:creationId xmlns:a16="http://schemas.microsoft.com/office/drawing/2014/main" id="{E45B842E-40A3-4AAD-AAB4-2067CA72D93D}"/>
                    </a:ext>
                  </a:extLst>
                </p:cNvPr>
                <p:cNvSpPr/>
                <p:nvPr/>
              </p:nvSpPr>
              <p:spPr>
                <a:xfrm rot="18588334">
                  <a:off x="4613517" y="1413219"/>
                  <a:ext cx="177421" cy="135112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: Rounded Corners 17">
                  <a:extLst>
                    <a:ext uri="{FF2B5EF4-FFF2-40B4-BE49-F238E27FC236}">
                      <a16:creationId xmlns:a16="http://schemas.microsoft.com/office/drawing/2014/main" id="{D611D98F-99DC-4CBB-9A55-005C9127575A}"/>
                    </a:ext>
                  </a:extLst>
                </p:cNvPr>
                <p:cNvSpPr/>
                <p:nvPr/>
              </p:nvSpPr>
              <p:spPr>
                <a:xfrm rot="18588334">
                  <a:off x="4421301" y="1643878"/>
                  <a:ext cx="177421" cy="1351129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44C70F24-23EF-49E1-8060-D951EF36AF52}"/>
                    </a:ext>
                  </a:extLst>
                </p:cNvPr>
                <p:cNvSpPr/>
                <p:nvPr/>
              </p:nvSpPr>
              <p:spPr>
                <a:xfrm rot="18588334">
                  <a:off x="4330435" y="1597776"/>
                  <a:ext cx="177422" cy="614151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solidFill>
                    <a:schemeClr val="accent5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A3E37642-1361-4B81-9D85-A527AB10EB6A}"/>
                    </a:ext>
                  </a:extLst>
                </p:cNvPr>
                <p:cNvSpPr/>
                <p:nvPr/>
              </p:nvSpPr>
              <p:spPr>
                <a:xfrm rot="18588334">
                  <a:off x="4138946" y="1827559"/>
                  <a:ext cx="177421" cy="614151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3230C058-6867-4E93-B297-4DFA9E0D09D1}"/>
                  </a:ext>
                </a:extLst>
              </p:cNvPr>
              <p:cNvSpPr/>
              <p:nvPr/>
            </p:nvSpPr>
            <p:spPr>
              <a:xfrm>
                <a:off x="5085786" y="2421666"/>
                <a:ext cx="165591" cy="1662618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5F7B34A8-D39D-4EE9-A826-B5140FB9309F}"/>
                </a:ext>
              </a:extLst>
            </p:cNvPr>
            <p:cNvSpPr/>
            <p:nvPr/>
          </p:nvSpPr>
          <p:spPr>
            <a:xfrm>
              <a:off x="5251377" y="2775306"/>
              <a:ext cx="98211" cy="6343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1569977D-46F6-4A12-A99D-7F5EEA2C456C}"/>
                </a:ext>
              </a:extLst>
            </p:cNvPr>
            <p:cNvSpPr/>
            <p:nvPr/>
          </p:nvSpPr>
          <p:spPr>
            <a:xfrm>
              <a:off x="5251713" y="2622181"/>
              <a:ext cx="98211" cy="6343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5BD68CDE-5535-40AB-8127-E0002B057560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822" y="610915"/>
            <a:ext cx="5949950" cy="5895340"/>
          </a:xfrm>
          <a:prstGeom prst="rect">
            <a:avLst/>
          </a:prstGeom>
          <a:noFill/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0C9478-8D8F-46F5-AA1A-114D554C6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94088"/>
              </p:ext>
            </p:extLst>
          </p:nvPr>
        </p:nvGraphicFramePr>
        <p:xfrm>
          <a:off x="2792898" y="2992245"/>
          <a:ext cx="1237926" cy="182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62405" imgH="1561927" progId="ChemDraw.Document.6.0">
                  <p:embed/>
                </p:oleObj>
              </mc:Choice>
              <mc:Fallback>
                <p:oleObj name="CS ChemDraw Drawing" r:id="rId6" imgW="1062405" imgH="1561927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0C9478-8D8F-46F5-AA1A-114D554C6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2898" y="2992245"/>
                        <a:ext cx="1237926" cy="1820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3E004D6F-448B-4540-BCD1-4AFFDE964BD5}"/>
              </a:ext>
            </a:extLst>
          </p:cNvPr>
          <p:cNvGrpSpPr>
            <a:grpSpLocks noChangeAspect="1"/>
          </p:cNvGrpSpPr>
          <p:nvPr/>
        </p:nvGrpSpPr>
        <p:grpSpPr>
          <a:xfrm rot="2375486">
            <a:off x="3008865" y="1876954"/>
            <a:ext cx="1372657" cy="1341927"/>
            <a:chOff x="3834447" y="1815071"/>
            <a:chExt cx="2932071" cy="2269213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489ADE01-6E9B-49C2-8E19-07556D17AA27}"/>
                </a:ext>
              </a:extLst>
            </p:cNvPr>
            <p:cNvGrpSpPr/>
            <p:nvPr/>
          </p:nvGrpSpPr>
          <p:grpSpPr>
            <a:xfrm>
              <a:off x="3834447" y="1816141"/>
              <a:ext cx="1543345" cy="2268143"/>
              <a:chOff x="3834447" y="1816141"/>
              <a:chExt cx="1543345" cy="2268143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F5A15399-BBEF-492D-A1CF-A6549DF9B753}"/>
                  </a:ext>
                </a:extLst>
              </p:cNvPr>
              <p:cNvGrpSpPr/>
              <p:nvPr/>
            </p:nvGrpSpPr>
            <p:grpSpPr>
              <a:xfrm>
                <a:off x="3834447" y="1816141"/>
                <a:ext cx="1543345" cy="597785"/>
                <a:chOff x="3834447" y="1816141"/>
                <a:chExt cx="1543345" cy="597785"/>
              </a:xfrm>
            </p:grpSpPr>
            <p:sp>
              <p:nvSpPr>
                <p:cNvPr id="44" name="Rectangle: Rounded Corners 43">
                  <a:extLst>
                    <a:ext uri="{FF2B5EF4-FFF2-40B4-BE49-F238E27FC236}">
                      <a16:creationId xmlns:a16="http://schemas.microsoft.com/office/drawing/2014/main" id="{998BEB38-FE12-4670-AEF9-AD58C25D05DA}"/>
                    </a:ext>
                  </a:extLst>
                </p:cNvPr>
                <p:cNvSpPr/>
                <p:nvPr/>
              </p:nvSpPr>
              <p:spPr>
                <a:xfrm rot="18588334">
                  <a:off x="4723147" y="2318960"/>
                  <a:ext cx="121692" cy="6823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Rectangle: Rounded Corners 44">
                  <a:extLst>
                    <a:ext uri="{FF2B5EF4-FFF2-40B4-BE49-F238E27FC236}">
                      <a16:creationId xmlns:a16="http://schemas.microsoft.com/office/drawing/2014/main" id="{AD6CF848-6384-4230-8B53-C7F468E19945}"/>
                    </a:ext>
                  </a:extLst>
                </p:cNvPr>
                <p:cNvSpPr/>
                <p:nvPr/>
              </p:nvSpPr>
              <p:spPr>
                <a:xfrm rot="18588334">
                  <a:off x="4613517" y="1413219"/>
                  <a:ext cx="177421" cy="135112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Rectangle: Rounded Corners 45">
                  <a:extLst>
                    <a:ext uri="{FF2B5EF4-FFF2-40B4-BE49-F238E27FC236}">
                      <a16:creationId xmlns:a16="http://schemas.microsoft.com/office/drawing/2014/main" id="{460995E6-8FCC-45FF-B790-7F4D313D8712}"/>
                    </a:ext>
                  </a:extLst>
                </p:cNvPr>
                <p:cNvSpPr/>
                <p:nvPr/>
              </p:nvSpPr>
              <p:spPr>
                <a:xfrm rot="18588334">
                  <a:off x="4421301" y="1643878"/>
                  <a:ext cx="177421" cy="1351129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2095F2E-1007-4B49-B5D2-E419D31CB6B4}"/>
                    </a:ext>
                  </a:extLst>
                </p:cNvPr>
                <p:cNvSpPr/>
                <p:nvPr/>
              </p:nvSpPr>
              <p:spPr>
                <a:xfrm rot="18588334">
                  <a:off x="4330435" y="1597776"/>
                  <a:ext cx="177421" cy="614151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solidFill>
                    <a:schemeClr val="accent5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F70F753B-FADD-4BDE-B37C-58B4A6D5598E}"/>
                    </a:ext>
                  </a:extLst>
                </p:cNvPr>
                <p:cNvSpPr/>
                <p:nvPr/>
              </p:nvSpPr>
              <p:spPr>
                <a:xfrm rot="18588334">
                  <a:off x="4095184" y="1792914"/>
                  <a:ext cx="177422" cy="614151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362028B0-3225-4FC8-B3E7-4FB2B69647F3}"/>
                  </a:ext>
                </a:extLst>
              </p:cNvPr>
              <p:cNvSpPr/>
              <p:nvPr/>
            </p:nvSpPr>
            <p:spPr>
              <a:xfrm>
                <a:off x="5085786" y="2421666"/>
                <a:ext cx="165591" cy="1662618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B11E6D5A-2597-4792-9D92-62668DC0BF2B}"/>
                </a:ext>
              </a:extLst>
            </p:cNvPr>
            <p:cNvGrpSpPr/>
            <p:nvPr/>
          </p:nvGrpSpPr>
          <p:grpSpPr>
            <a:xfrm flipH="1">
              <a:off x="5223173" y="1815071"/>
              <a:ext cx="1543345" cy="2268143"/>
              <a:chOff x="3834447" y="1816141"/>
              <a:chExt cx="1543345" cy="2268143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2D7BE249-05F3-4846-8E00-FB658130780B}"/>
                  </a:ext>
                </a:extLst>
              </p:cNvPr>
              <p:cNvGrpSpPr/>
              <p:nvPr/>
            </p:nvGrpSpPr>
            <p:grpSpPr>
              <a:xfrm>
                <a:off x="3834447" y="1816141"/>
                <a:ext cx="1543345" cy="597785"/>
                <a:chOff x="3834447" y="1816141"/>
                <a:chExt cx="1543345" cy="597785"/>
              </a:xfrm>
            </p:grpSpPr>
            <p:sp>
              <p:nvSpPr>
                <p:cNvPr id="37" name="Rectangle: Rounded Corners 36">
                  <a:extLst>
                    <a:ext uri="{FF2B5EF4-FFF2-40B4-BE49-F238E27FC236}">
                      <a16:creationId xmlns:a16="http://schemas.microsoft.com/office/drawing/2014/main" id="{680063F5-1E25-4F27-8358-15BEE8AA727F}"/>
                    </a:ext>
                  </a:extLst>
                </p:cNvPr>
                <p:cNvSpPr/>
                <p:nvPr/>
              </p:nvSpPr>
              <p:spPr>
                <a:xfrm rot="18588334">
                  <a:off x="4723147" y="2318960"/>
                  <a:ext cx="121692" cy="6823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ABA2C59D-24AB-47A8-BD00-E7162D4A5578}"/>
                    </a:ext>
                  </a:extLst>
                </p:cNvPr>
                <p:cNvSpPr/>
                <p:nvPr/>
              </p:nvSpPr>
              <p:spPr>
                <a:xfrm rot="18588334">
                  <a:off x="4613517" y="1413219"/>
                  <a:ext cx="177421" cy="1351129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Rectangle: Rounded Corners 38">
                  <a:extLst>
                    <a:ext uri="{FF2B5EF4-FFF2-40B4-BE49-F238E27FC236}">
                      <a16:creationId xmlns:a16="http://schemas.microsoft.com/office/drawing/2014/main" id="{2B70AF0B-6515-4830-AEF1-E1EF9B825D4D}"/>
                    </a:ext>
                  </a:extLst>
                </p:cNvPr>
                <p:cNvSpPr/>
                <p:nvPr/>
              </p:nvSpPr>
              <p:spPr>
                <a:xfrm rot="18588334">
                  <a:off x="4421301" y="1643878"/>
                  <a:ext cx="177421" cy="1351129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8D8905B-DA8E-4FE2-8271-C2AC43E01935}"/>
                    </a:ext>
                  </a:extLst>
                </p:cNvPr>
                <p:cNvSpPr/>
                <p:nvPr/>
              </p:nvSpPr>
              <p:spPr>
                <a:xfrm rot="18588334">
                  <a:off x="4330435" y="1597776"/>
                  <a:ext cx="177422" cy="614151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solidFill>
                    <a:schemeClr val="accent5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B84FB-AF3C-442B-B3CB-9972B9A928B1}"/>
                    </a:ext>
                  </a:extLst>
                </p:cNvPr>
                <p:cNvSpPr/>
                <p:nvPr/>
              </p:nvSpPr>
              <p:spPr>
                <a:xfrm rot="18588334">
                  <a:off x="4138946" y="1827559"/>
                  <a:ext cx="177421" cy="614151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6" name="Rectangle: Rounded Corners 35">
                <a:extLst>
                  <a:ext uri="{FF2B5EF4-FFF2-40B4-BE49-F238E27FC236}">
                    <a16:creationId xmlns:a16="http://schemas.microsoft.com/office/drawing/2014/main" id="{6E6A8B3A-AD7F-4BA8-BFC3-E9977CA5E638}"/>
                  </a:ext>
                </a:extLst>
              </p:cNvPr>
              <p:cNvSpPr/>
              <p:nvPr/>
            </p:nvSpPr>
            <p:spPr>
              <a:xfrm>
                <a:off x="5085786" y="2421666"/>
                <a:ext cx="165591" cy="1662618"/>
              </a:xfrm>
              <a:prstGeom prst="round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018FE7A0-A3F9-42E6-B1C4-C022B4D8C5BB}"/>
                </a:ext>
              </a:extLst>
            </p:cNvPr>
            <p:cNvSpPr/>
            <p:nvPr/>
          </p:nvSpPr>
          <p:spPr>
            <a:xfrm>
              <a:off x="5251377" y="2775306"/>
              <a:ext cx="98211" cy="6343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B3F52AB4-ACBF-4D5D-90A5-DF1430DC9875}"/>
                </a:ext>
              </a:extLst>
            </p:cNvPr>
            <p:cNvSpPr/>
            <p:nvPr/>
          </p:nvSpPr>
          <p:spPr>
            <a:xfrm>
              <a:off x="5251713" y="2622181"/>
              <a:ext cx="98211" cy="63430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E9800209-9DF7-4390-99C4-C8A604CB9521}"/>
              </a:ext>
            </a:extLst>
          </p:cNvPr>
          <p:cNvSpPr/>
          <p:nvPr/>
        </p:nvSpPr>
        <p:spPr>
          <a:xfrm>
            <a:off x="363483" y="5019554"/>
            <a:ext cx="158569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4pa-phenyl-</a:t>
            </a:r>
          </a:p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stuzumab</a:t>
            </a:r>
            <a:endParaRPr lang="en-US" sz="1500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F21A637D-F042-4B99-ACF0-AC373E127793}"/>
              </a:ext>
            </a:extLst>
          </p:cNvPr>
          <p:cNvSpPr/>
          <p:nvPr/>
        </p:nvSpPr>
        <p:spPr>
          <a:xfrm>
            <a:off x="2722324" y="5016284"/>
            <a:ext cx="138865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TA-benzyl-</a:t>
            </a:r>
          </a:p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stuzumab</a:t>
            </a:r>
            <a:endParaRPr lang="en-US" sz="1500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195F8ED1-39BE-4C78-899A-5E10F8B85B07}"/>
              </a:ext>
            </a:extLst>
          </p:cNvPr>
          <p:cNvSpPr/>
          <p:nvPr/>
        </p:nvSpPr>
        <p:spPr>
          <a:xfrm>
            <a:off x="5257800" y="6538912"/>
            <a:ext cx="40030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Ovarian cancer xenografts mice model (SKOV-3)</a:t>
            </a:r>
            <a:endParaRPr lang="en-US" sz="1500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8DCCED75-AAB3-40D0-91F5-283F42515791}"/>
              </a:ext>
            </a:extLst>
          </p:cNvPr>
          <p:cNvSpPr/>
          <p:nvPr/>
        </p:nvSpPr>
        <p:spPr>
          <a:xfrm>
            <a:off x="215" y="5929312"/>
            <a:ext cx="514698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stuzumab: an antibody targets HER2 receptor positive cancer</a:t>
            </a:r>
            <a:endParaRPr lang="en-US" sz="1500" dirty="0"/>
          </a:p>
        </p:txBody>
      </p:sp>
      <p:sp>
        <p:nvSpPr>
          <p:cNvPr id="52" name="Arrow: Down 51">
            <a:extLst>
              <a:ext uri="{FF2B5EF4-FFF2-40B4-BE49-F238E27FC236}">
                <a16:creationId xmlns:a16="http://schemas.microsoft.com/office/drawing/2014/main" id="{CA650C41-956C-4425-82CF-353CE4DD76DD}"/>
              </a:ext>
            </a:extLst>
          </p:cNvPr>
          <p:cNvSpPr/>
          <p:nvPr/>
        </p:nvSpPr>
        <p:spPr>
          <a:xfrm>
            <a:off x="9526555" y="4627984"/>
            <a:ext cx="102637" cy="29857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rrow: Down 52">
            <a:extLst>
              <a:ext uri="{FF2B5EF4-FFF2-40B4-BE49-F238E27FC236}">
                <a16:creationId xmlns:a16="http://schemas.microsoft.com/office/drawing/2014/main" id="{BE1AF775-38A4-4E24-920F-B7D4EDD508C8}"/>
              </a:ext>
            </a:extLst>
          </p:cNvPr>
          <p:cNvSpPr/>
          <p:nvPr/>
        </p:nvSpPr>
        <p:spPr>
          <a:xfrm>
            <a:off x="9831355" y="5473412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row: Down 53">
            <a:extLst>
              <a:ext uri="{FF2B5EF4-FFF2-40B4-BE49-F238E27FC236}">
                <a16:creationId xmlns:a16="http://schemas.microsoft.com/office/drawing/2014/main" id="{C5E1847F-8243-4F5F-9E91-D45428538E4D}"/>
              </a:ext>
            </a:extLst>
          </p:cNvPr>
          <p:cNvSpPr/>
          <p:nvPr/>
        </p:nvSpPr>
        <p:spPr>
          <a:xfrm>
            <a:off x="10109687" y="5324608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Arrow: Down 54">
            <a:extLst>
              <a:ext uri="{FF2B5EF4-FFF2-40B4-BE49-F238E27FC236}">
                <a16:creationId xmlns:a16="http://schemas.microsoft.com/office/drawing/2014/main" id="{6F1FDCF2-DE92-43F9-988C-CFB8109470B5}"/>
              </a:ext>
            </a:extLst>
          </p:cNvPr>
          <p:cNvSpPr/>
          <p:nvPr/>
        </p:nvSpPr>
        <p:spPr>
          <a:xfrm>
            <a:off x="10673251" y="5506403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row: Down 56">
            <a:extLst>
              <a:ext uri="{FF2B5EF4-FFF2-40B4-BE49-F238E27FC236}">
                <a16:creationId xmlns:a16="http://schemas.microsoft.com/office/drawing/2014/main" id="{2AF0060D-596C-494E-8C72-132930447C48}"/>
              </a:ext>
            </a:extLst>
          </p:cNvPr>
          <p:cNvSpPr/>
          <p:nvPr/>
        </p:nvSpPr>
        <p:spPr>
          <a:xfrm>
            <a:off x="6766566" y="2614499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row: Down 57">
            <a:extLst>
              <a:ext uri="{FF2B5EF4-FFF2-40B4-BE49-F238E27FC236}">
                <a16:creationId xmlns:a16="http://schemas.microsoft.com/office/drawing/2014/main" id="{30E9CB28-A391-48B1-B376-9EBF17F5396F}"/>
              </a:ext>
            </a:extLst>
          </p:cNvPr>
          <p:cNvSpPr/>
          <p:nvPr/>
        </p:nvSpPr>
        <p:spPr>
          <a:xfrm>
            <a:off x="7044898" y="2465695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Arrow: Down 58">
            <a:extLst>
              <a:ext uri="{FF2B5EF4-FFF2-40B4-BE49-F238E27FC236}">
                <a16:creationId xmlns:a16="http://schemas.microsoft.com/office/drawing/2014/main" id="{D4F9D8D8-4BCE-41AF-B83B-66C66A7DE955}"/>
              </a:ext>
            </a:extLst>
          </p:cNvPr>
          <p:cNvSpPr/>
          <p:nvPr/>
        </p:nvSpPr>
        <p:spPr>
          <a:xfrm>
            <a:off x="7608462" y="2647490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Arrow: Down 59">
            <a:extLst>
              <a:ext uri="{FF2B5EF4-FFF2-40B4-BE49-F238E27FC236}">
                <a16:creationId xmlns:a16="http://schemas.microsoft.com/office/drawing/2014/main" id="{7ADB8742-ED1A-425B-B536-F03537E08158}"/>
              </a:ext>
            </a:extLst>
          </p:cNvPr>
          <p:cNvSpPr/>
          <p:nvPr/>
        </p:nvSpPr>
        <p:spPr>
          <a:xfrm>
            <a:off x="9831355" y="2409340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Arrow: Down 60">
            <a:extLst>
              <a:ext uri="{FF2B5EF4-FFF2-40B4-BE49-F238E27FC236}">
                <a16:creationId xmlns:a16="http://schemas.microsoft.com/office/drawing/2014/main" id="{38C0CC6D-F079-4D71-845E-8A54DCDB400B}"/>
              </a:ext>
            </a:extLst>
          </p:cNvPr>
          <p:cNvSpPr/>
          <p:nvPr/>
        </p:nvSpPr>
        <p:spPr>
          <a:xfrm>
            <a:off x="10109687" y="2260536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row: Down 61">
            <a:extLst>
              <a:ext uri="{FF2B5EF4-FFF2-40B4-BE49-F238E27FC236}">
                <a16:creationId xmlns:a16="http://schemas.microsoft.com/office/drawing/2014/main" id="{4BDDAD42-702C-4B79-9B14-270C7D0F9BEF}"/>
              </a:ext>
            </a:extLst>
          </p:cNvPr>
          <p:cNvSpPr/>
          <p:nvPr/>
        </p:nvSpPr>
        <p:spPr>
          <a:xfrm>
            <a:off x="10673251" y="2442331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Arrow: Down 62">
            <a:extLst>
              <a:ext uri="{FF2B5EF4-FFF2-40B4-BE49-F238E27FC236}">
                <a16:creationId xmlns:a16="http://schemas.microsoft.com/office/drawing/2014/main" id="{3F597B49-C61A-4EF5-AF1C-C85094C764F2}"/>
              </a:ext>
            </a:extLst>
          </p:cNvPr>
          <p:cNvSpPr/>
          <p:nvPr/>
        </p:nvSpPr>
        <p:spPr>
          <a:xfrm>
            <a:off x="6766566" y="5473412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rrow: Down 63">
            <a:extLst>
              <a:ext uri="{FF2B5EF4-FFF2-40B4-BE49-F238E27FC236}">
                <a16:creationId xmlns:a16="http://schemas.microsoft.com/office/drawing/2014/main" id="{5E86BE36-E9AF-4021-8604-1A61409D1485}"/>
              </a:ext>
            </a:extLst>
          </p:cNvPr>
          <p:cNvSpPr/>
          <p:nvPr/>
        </p:nvSpPr>
        <p:spPr>
          <a:xfrm>
            <a:off x="7044898" y="5324608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Arrow: Down 64">
            <a:extLst>
              <a:ext uri="{FF2B5EF4-FFF2-40B4-BE49-F238E27FC236}">
                <a16:creationId xmlns:a16="http://schemas.microsoft.com/office/drawing/2014/main" id="{93201E3C-3A76-4FEE-A072-5A66E9C082C5}"/>
              </a:ext>
            </a:extLst>
          </p:cNvPr>
          <p:cNvSpPr/>
          <p:nvPr/>
        </p:nvSpPr>
        <p:spPr>
          <a:xfrm>
            <a:off x="7608462" y="5506403"/>
            <a:ext cx="102637" cy="2985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5FFCE7-BC2D-9638-2144-56EA8C23AA8F}"/>
              </a:ext>
            </a:extLst>
          </p:cNvPr>
          <p:cNvSpPr/>
          <p:nvPr/>
        </p:nvSpPr>
        <p:spPr>
          <a:xfrm>
            <a:off x="0" y="6493817"/>
            <a:ext cx="71283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. L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conjugate Chem.,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48-1363</a:t>
            </a:r>
          </a:p>
        </p:txBody>
      </p:sp>
    </p:spTree>
    <p:extLst>
      <p:ext uri="{BB962C8B-B14F-4D97-AF65-F5344CB8AC3E}">
        <p14:creationId xmlns:p14="http://schemas.microsoft.com/office/powerpoint/2010/main" val="32558362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isosims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2539" y="4325840"/>
            <a:ext cx="3325463" cy="700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Image result for triumf">
            <a:extLst>
              <a:ext uri="{FF2B5EF4-FFF2-40B4-BE49-F238E27FC236}">
                <a16:creationId xmlns:a16="http://schemas.microsoft.com/office/drawing/2014/main" id="{E04D8E5A-12B2-4F76-9EA6-0B30402A4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2708" y="1644916"/>
            <a:ext cx="2757003" cy="856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677789A4-E7B6-496B-939C-704789A755B3}"/>
              </a:ext>
            </a:extLst>
          </p:cNvPr>
          <p:cNvSpPr txBox="1">
            <a:spLocks/>
          </p:cNvSpPr>
          <p:nvPr/>
        </p:nvSpPr>
        <p:spPr>
          <a:xfrm>
            <a:off x="0" y="6035"/>
            <a:ext cx="7178040" cy="81153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C617881-EFF8-475E-8F49-92C5E35AB1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324" y="5448853"/>
            <a:ext cx="2861885" cy="978869"/>
          </a:xfrm>
          <a:prstGeom prst="rect">
            <a:avLst/>
          </a:prstGeom>
        </p:spPr>
      </p:pic>
      <p:pic>
        <p:nvPicPr>
          <p:cNvPr id="27654" name="Picture 6" descr="Image result for university of washington">
            <a:hlinkClick r:id="rId6"/>
            <a:extLst>
              <a:ext uri="{FF2B5EF4-FFF2-40B4-BE49-F238E27FC236}">
                <a16:creationId xmlns:a16="http://schemas.microsoft.com/office/drawing/2014/main" id="{8793A64B-9D50-4E11-95CA-AEAC5DC2A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789" y="5688830"/>
            <a:ext cx="3140414" cy="65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 descr="Image result for nserc">
            <a:hlinkClick r:id="rId8"/>
            <a:extLst>
              <a:ext uri="{FF2B5EF4-FFF2-40B4-BE49-F238E27FC236}">
                <a16:creationId xmlns:a16="http://schemas.microsoft.com/office/drawing/2014/main" id="{872A5EDD-4C94-429D-A4BD-070CD792CC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909" y="5293722"/>
            <a:ext cx="3012337" cy="1289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Picture 3" descr="CIHR's leaf identifier - full-colour portrait version">
            <a:extLst>
              <a:ext uri="{FF2B5EF4-FFF2-40B4-BE49-F238E27FC236}">
                <a16:creationId xmlns:a16="http://schemas.microsoft.com/office/drawing/2014/main" id="{CA7E368C-9BD7-4408-9F52-CDC4F0CB14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59"/>
          <a:stretch/>
        </p:blipFill>
        <p:spPr bwMode="auto">
          <a:xfrm>
            <a:off x="7902539" y="2996952"/>
            <a:ext cx="3295078" cy="84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8B545F-2BEE-4603-BDA4-CCE1D0255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/>
              <a:t>11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69311A0-CE3C-430F-B2DE-BE9C330D66FD}"/>
              </a:ext>
            </a:extLst>
          </p:cNvPr>
          <p:cNvGrpSpPr/>
          <p:nvPr/>
        </p:nvGrpSpPr>
        <p:grpSpPr>
          <a:xfrm>
            <a:off x="8367500" y="72197"/>
            <a:ext cx="3891801" cy="750080"/>
            <a:chOff x="8348802" y="38331"/>
            <a:chExt cx="3891801" cy="750080"/>
          </a:xfrm>
        </p:grpSpPr>
        <p:pic>
          <p:nvPicPr>
            <p:cNvPr id="19" name="Picture 68" descr="Image result for ubc logo transparent">
              <a:extLst>
                <a:ext uri="{FF2B5EF4-FFF2-40B4-BE49-F238E27FC236}">
                  <a16:creationId xmlns:a16="http://schemas.microsoft.com/office/drawing/2014/main" id="{085668D3-BBFA-46E4-A87A-522AC3AE40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17481" y="38331"/>
              <a:ext cx="723122" cy="7231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BAC7321-B499-494B-9F97-B8BD65D309EA}"/>
                </a:ext>
              </a:extLst>
            </p:cNvPr>
            <p:cNvSpPr txBox="1"/>
            <p:nvPr/>
          </p:nvSpPr>
          <p:spPr>
            <a:xfrm>
              <a:off x="8348802" y="465246"/>
              <a:ext cx="3519437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dicinal Inorganic Chemistry Group 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0A33F31-65D6-4325-813D-9792FE245EBF}"/>
                </a:ext>
              </a:extLst>
            </p:cNvPr>
            <p:cNvCxnSpPr>
              <a:cxnSpLocks/>
            </p:cNvCxnSpPr>
            <p:nvPr/>
          </p:nvCxnSpPr>
          <p:spPr>
            <a:xfrm>
              <a:off x="8348802" y="761453"/>
              <a:ext cx="3843198" cy="14431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D38F5777-CA41-4E74-84DB-02B690FEBF7B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8" b="4139"/>
          <a:stretch/>
        </p:blipFill>
        <p:spPr>
          <a:xfrm>
            <a:off x="685177" y="979714"/>
            <a:ext cx="5996032" cy="40199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CEA612F-2B47-C232-F23F-C2C3C759EFC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178040" y="1424701"/>
            <a:ext cx="2095500" cy="120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4362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18D5D28-531C-4F4C-B62F-E061742DE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5A28E518-A778-42AB-AC40-FA820494B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lementary</a:t>
            </a:r>
            <a:endParaRPr lang="en-US" sz="25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1355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18D5D28-531C-4F4C-B62F-E061742DE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5A28E518-A778-42AB-AC40-FA820494B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distribution Studies</a:t>
            </a:r>
            <a:endParaRPr lang="en-US" sz="25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C280C8-FD4C-47BF-84AE-A951AB8C28A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44" t="10228" r="12999"/>
          <a:stretch/>
        </p:blipFill>
        <p:spPr bwMode="auto">
          <a:xfrm>
            <a:off x="324980" y="1600919"/>
            <a:ext cx="5208955" cy="4572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D249694-9581-48E6-8FEF-39CFDBBE981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4" t="9699" r="13240"/>
          <a:stretch/>
        </p:blipFill>
        <p:spPr bwMode="auto">
          <a:xfrm>
            <a:off x="6375689" y="1600920"/>
            <a:ext cx="5210334" cy="4572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534391E-5E66-41D8-93DD-9EF53DF7464A}"/>
              </a:ext>
            </a:extLst>
          </p:cNvPr>
          <p:cNvSpPr/>
          <p:nvPr/>
        </p:nvSpPr>
        <p:spPr>
          <a:xfrm>
            <a:off x="7037054" y="994315"/>
            <a:ext cx="4450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[</a:t>
            </a:r>
            <a:r>
              <a:rPr lang="en-US" b="1" baseline="30000" dirty="0">
                <a:latin typeface="Times New Roman" panose="02020603050405020304" pitchFamily="18" charset="0"/>
                <a:ea typeface="PMingLiU" panose="02020500000000000000" pitchFamily="18" charset="-120"/>
              </a:rPr>
              <a:t>111</a:t>
            </a:r>
            <a:r>
              <a:rPr lang="en-US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In][In(pypa-C7-PSMA617)] (24.9 </a:t>
            </a:r>
            <a:r>
              <a:rPr lang="en-US" b="1" dirty="0" err="1">
                <a:latin typeface="Times New Roman" panose="02020603050405020304" pitchFamily="18" charset="0"/>
                <a:ea typeface="PMingLiU" panose="02020500000000000000" pitchFamily="18" charset="-120"/>
              </a:rPr>
              <a:t>MBq</a:t>
            </a:r>
            <a:r>
              <a:rPr lang="en-US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) </a:t>
            </a:r>
            <a:endParaRPr lang="en-US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ABF5E2-F08B-4E8D-8DF8-3F8622E992D0}"/>
              </a:ext>
            </a:extLst>
          </p:cNvPr>
          <p:cNvSpPr/>
          <p:nvPr/>
        </p:nvSpPr>
        <p:spPr>
          <a:xfrm>
            <a:off x="937805" y="994315"/>
            <a:ext cx="4596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[</a:t>
            </a:r>
            <a:r>
              <a:rPr lang="en-US" b="1" baseline="30000" dirty="0">
                <a:latin typeface="Times New Roman" panose="02020603050405020304" pitchFamily="18" charset="0"/>
                <a:ea typeface="PMingLiU" panose="02020500000000000000" pitchFamily="18" charset="-120"/>
              </a:rPr>
              <a:t>177</a:t>
            </a:r>
            <a:r>
              <a:rPr lang="en-US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Lu][Lu(pypa-C7-PSMA617)] (44.1 </a:t>
            </a:r>
            <a:r>
              <a:rPr lang="en-US" b="1" dirty="0" err="1">
                <a:latin typeface="Times New Roman" panose="02020603050405020304" pitchFamily="18" charset="0"/>
                <a:ea typeface="PMingLiU" panose="02020500000000000000" pitchFamily="18" charset="-120"/>
              </a:rPr>
              <a:t>MBq</a:t>
            </a:r>
            <a:r>
              <a:rPr lang="en-US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)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78149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>
            <a:extLst>
              <a:ext uri="{FF2B5EF4-FFF2-40B4-BE49-F238E27FC236}">
                <a16:creationId xmlns:a16="http://schemas.microsoft.com/office/drawing/2014/main" id="{AC370536-2289-410B-9DE0-9B7B65F18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Studies with La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pa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py4pa Complexes</a:t>
            </a:r>
            <a:endParaRPr lang="en-US" sz="25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914A9BA-2F28-46F7-832E-20145B8AC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933DA66-7449-4062-87A9-E31B6AE23A22}"/>
              </a:ext>
            </a:extLst>
          </p:cNvPr>
          <p:cNvSpPr txBox="1"/>
          <p:nvPr/>
        </p:nvSpPr>
        <p:spPr>
          <a:xfrm>
            <a:off x="2980562" y="3466993"/>
            <a:ext cx="111601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La(</a:t>
            </a:r>
            <a:r>
              <a:rPr lang="en-US" sz="1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pa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sz="1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12F165B-A327-4067-8B40-48BA6E1EDBDC}"/>
              </a:ext>
            </a:extLst>
          </p:cNvPr>
          <p:cNvSpPr txBox="1"/>
          <p:nvPr/>
        </p:nvSpPr>
        <p:spPr>
          <a:xfrm>
            <a:off x="7782381" y="3429000"/>
            <a:ext cx="12121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La(py4pa)]</a:t>
            </a:r>
            <a:r>
              <a:rPr lang="en-US" sz="1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78DA54F-4882-47E6-A66C-A458E3B63C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0973571"/>
              </p:ext>
            </p:extLst>
          </p:nvPr>
        </p:nvGraphicFramePr>
        <p:xfrm>
          <a:off x="833450" y="4300236"/>
          <a:ext cx="5108999" cy="1498092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2623031">
                  <a:extLst>
                    <a:ext uri="{9D8B030D-6E8A-4147-A177-3AD203B41FA5}">
                      <a16:colId xmlns:a16="http://schemas.microsoft.com/office/drawing/2014/main" val="3703627234"/>
                    </a:ext>
                  </a:extLst>
                </a:gridCol>
                <a:gridCol w="1216642">
                  <a:extLst>
                    <a:ext uri="{9D8B030D-6E8A-4147-A177-3AD203B41FA5}">
                      <a16:colId xmlns:a16="http://schemas.microsoft.com/office/drawing/2014/main" val="2008616379"/>
                    </a:ext>
                  </a:extLst>
                </a:gridCol>
                <a:gridCol w="1269326">
                  <a:extLst>
                    <a:ext uri="{9D8B030D-6E8A-4147-A177-3AD203B41FA5}">
                      <a16:colId xmlns:a16="http://schemas.microsoft.com/office/drawing/2014/main" val="779053558"/>
                    </a:ext>
                  </a:extLst>
                </a:gridCol>
              </a:tblGrid>
              <a:tr h="2235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CA" sz="1800" kern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librium reac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CA" sz="1800" kern="1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CA" sz="1800" kern="1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CA" sz="1800" kern="1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pa</a:t>
                      </a:r>
                      <a:r>
                        <a:rPr lang="en-CA" sz="1800" kern="1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py4pa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8514355"/>
                  </a:ext>
                </a:extLst>
              </a:tr>
              <a:tr h="2235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CA" sz="1800" kern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CA" sz="1800" kern="1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lang="en-CA" sz="1800" kern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L ⇆ M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CA" sz="1800" b="1" kern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.74(3); 19.54(2)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20.37(2); 20.33(3)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6600200"/>
                  </a:ext>
                </a:extLst>
              </a:tr>
              <a:tr h="2235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CA" sz="1800" kern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19.9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21.0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0947934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C06F7A36-75F3-4DFB-B102-CFE52F46F570}"/>
              </a:ext>
            </a:extLst>
          </p:cNvPr>
          <p:cNvSpPr/>
          <p:nvPr/>
        </p:nvSpPr>
        <p:spPr>
          <a:xfrm>
            <a:off x="-29112" y="5968696"/>
            <a:ext cx="533992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renc Krisztian Kalma ́ et al., </a:t>
            </a:r>
            <a:r>
              <a:rPr lang="sv-SE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org. Chem</a:t>
            </a:r>
            <a:r>
              <a:rPr lang="sv-SE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v-SE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sv-SE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v-SE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sv-SE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345−2356 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139FA42-971F-465A-BBBB-50FB950BD014}"/>
              </a:ext>
            </a:extLst>
          </p:cNvPr>
          <p:cNvSpPr/>
          <p:nvPr/>
        </p:nvSpPr>
        <p:spPr>
          <a:xfrm>
            <a:off x="-25614" y="6153731"/>
            <a:ext cx="8031035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ía de Guadalupe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raquemada-Peláez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4647-14658 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FA01BC6-A072-4A85-BB52-90DF4EC67A70}"/>
              </a:ext>
            </a:extLst>
          </p:cNvPr>
          <p:cNvGrpSpPr/>
          <p:nvPr/>
        </p:nvGrpSpPr>
        <p:grpSpPr>
          <a:xfrm>
            <a:off x="6431686" y="792858"/>
            <a:ext cx="3452991" cy="2743200"/>
            <a:chOff x="6449270" y="853084"/>
            <a:chExt cx="3452991" cy="2743200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0D1CB355-022D-4D43-91D8-691A2F8074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40" t="8069" r="11158" b="4898"/>
            <a:stretch/>
          </p:blipFill>
          <p:spPr bwMode="auto">
            <a:xfrm>
              <a:off x="6449270" y="853084"/>
              <a:ext cx="3452991" cy="27432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CA7FA48B-E29E-4728-8BED-62336BDEB0F3}"/>
                </a:ext>
              </a:extLst>
            </p:cNvPr>
            <p:cNvSpPr/>
            <p:nvPr/>
          </p:nvSpPr>
          <p:spPr>
            <a:xfrm>
              <a:off x="7086548" y="1009559"/>
              <a:ext cx="158620" cy="2053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DFF5D13-D4F6-4679-8AFA-A0CE1FD18780}"/>
              </a:ext>
            </a:extLst>
          </p:cNvPr>
          <p:cNvGrpSpPr>
            <a:grpSpLocks noChangeAspect="1"/>
          </p:cNvGrpSpPr>
          <p:nvPr/>
        </p:nvGrpSpPr>
        <p:grpSpPr>
          <a:xfrm>
            <a:off x="1636074" y="792858"/>
            <a:ext cx="3383235" cy="2743200"/>
            <a:chOff x="1615248" y="853084"/>
            <a:chExt cx="3787177" cy="3070725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4EB29887-EA4E-46FE-9024-8B5CBBD985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4" t="7771" r="12178" b="5296"/>
            <a:stretch/>
          </p:blipFill>
          <p:spPr bwMode="auto">
            <a:xfrm>
              <a:off x="1615248" y="853084"/>
              <a:ext cx="3787177" cy="307072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7D87A9A-E9AE-4423-99C7-B353DFAAA30F}"/>
                </a:ext>
              </a:extLst>
            </p:cNvPr>
            <p:cNvSpPr/>
            <p:nvPr/>
          </p:nvSpPr>
          <p:spPr>
            <a:xfrm>
              <a:off x="2233126" y="1019833"/>
              <a:ext cx="158620" cy="2053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317DDB3-741F-4B30-B1FA-7E38F91FE8A2}"/>
              </a:ext>
            </a:extLst>
          </p:cNvPr>
          <p:cNvSpPr txBox="1"/>
          <p:nvPr/>
        </p:nvSpPr>
        <p:spPr>
          <a:xfrm>
            <a:off x="806018" y="3909264"/>
            <a:ext cx="318388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ormation constants and </a:t>
            </a:r>
            <a:r>
              <a:rPr lang="en-US" sz="15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M</a:t>
            </a:r>
            <a:r>
              <a:rPr lang="en-US" sz="15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alues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B3314CF-BFB7-499E-A41D-83858B420588}"/>
              </a:ext>
            </a:extLst>
          </p:cNvPr>
          <p:cNvSpPr/>
          <p:nvPr/>
        </p:nvSpPr>
        <p:spPr>
          <a:xfrm>
            <a:off x="-25614" y="6547376"/>
            <a:ext cx="71283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. L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conjugate Chem.,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 press (03/2020)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5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00C1996-29F5-4AA9-8674-F770F9D05B56}"/>
              </a:ext>
            </a:extLst>
          </p:cNvPr>
          <p:cNvSpPr/>
          <p:nvPr/>
        </p:nvSpPr>
        <p:spPr>
          <a:xfrm>
            <a:off x="-25614" y="6356350"/>
            <a:ext cx="71283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. L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conjugate Chem.,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539-1553 (ACS Editors’ Choice)</a:t>
            </a:r>
            <a:endParaRPr lang="en-US" sz="15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E4AE217-1D1C-ADAA-FC74-729D5A83F22C}"/>
                  </a:ext>
                </a:extLst>
              </p:cNvPr>
              <p:cNvSpPr/>
              <p:nvPr/>
            </p:nvSpPr>
            <p:spPr>
              <a:xfrm>
                <a:off x="6728369" y="4450132"/>
                <a:ext cx="5393162" cy="1107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CA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𝐩𝐌</m:t>
                    </m:r>
                    <m:r>
                      <a:rPr lang="en-CA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unc>
                      <m:funcPr>
                        <m:ctrlPr>
                          <a:rPr lang="en-CA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en-CA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𝒍𝒐𝒈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CA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CA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en-CA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𝒇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CA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CA" sz="15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CA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CA" sz="1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CA" sz="15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CA" sz="15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CA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free metal ion, </a:t>
                </a:r>
              </a:p>
              <a:p>
                <a:r>
                  <a:rPr lang="en-CA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ligand] = 10</a:t>
                </a:r>
                <a:r>
                  <a:rPr lang="en-CA" sz="15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r>
                  <a:rPr lang="en-CA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[metal] = 10</a:t>
                </a:r>
                <a:r>
                  <a:rPr lang="en-CA" sz="15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6 </a:t>
                </a:r>
                <a:r>
                  <a:rPr lang="en-CA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, pH = 7.4, I = 0.16 M (NaCl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E4AE217-1D1C-ADAA-FC74-729D5A83F2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369" y="4450132"/>
                <a:ext cx="5393162" cy="1107804"/>
              </a:xfrm>
              <a:prstGeom prst="rect">
                <a:avLst/>
              </a:prstGeom>
              <a:blipFill>
                <a:blip r:embed="rId5"/>
                <a:stretch>
                  <a:fillRect l="-452" b="-549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28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834D6FB-279F-495B-8597-7A13EBFD2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1844" y="2077585"/>
          <a:ext cx="528031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estReNova" r:id="rId5" imgW="12260615" imgH="8488790" progId="MestReNova.Document.1">
                  <p:embed/>
                </p:oleObj>
              </mc:Choice>
              <mc:Fallback>
                <p:oleObj name="MestReNova" r:id="rId5" imgW="12260615" imgH="8488790" progId="MestReNova.Document.1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834D6FB-279F-495B-8597-7A13EBFD2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1844" y="2077585"/>
                        <a:ext cx="5280313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itle 1">
            <a:extLst>
              <a:ext uri="{FF2B5EF4-FFF2-40B4-BE49-F238E27FC236}">
                <a16:creationId xmlns:a16="http://schemas.microsoft.com/office/drawing/2014/main" id="{AC370536-2289-410B-9DE0-9B7B65F18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[La(py4pa)]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io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914A9BA-2F28-46F7-832E-20145B8AC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</p:spPr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y4pa-la (1)">
            <a:hlinkClick r:id="" action="ppaction://media"/>
            <a:extLst>
              <a:ext uri="{FF2B5EF4-FFF2-40B4-BE49-F238E27FC236}">
                <a16:creationId xmlns:a16="http://schemas.microsoft.com/office/drawing/2014/main" id="{07A4C789-CA78-4F23-A6E0-1DA4C23ABA4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32727" t="31943" r="33359" b="34602"/>
          <a:stretch/>
        </p:blipFill>
        <p:spPr>
          <a:xfrm rot="21438583">
            <a:off x="171678" y="1736716"/>
            <a:ext cx="3244268" cy="3200400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CCA647B-C538-45B0-8FD8-D54DC07C73D1}"/>
              </a:ext>
            </a:extLst>
          </p:cNvPr>
          <p:cNvGraphicFramePr>
            <a:graphicFrameLocks noGrp="1"/>
          </p:cNvGraphicFramePr>
          <p:nvPr/>
        </p:nvGraphicFramePr>
        <p:xfrm>
          <a:off x="3805547" y="1376545"/>
          <a:ext cx="3233824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5007">
                  <a:extLst>
                    <a:ext uri="{9D8B030D-6E8A-4147-A177-3AD203B41FA5}">
                      <a16:colId xmlns:a16="http://schemas.microsoft.com/office/drawing/2014/main" val="75312067"/>
                    </a:ext>
                  </a:extLst>
                </a:gridCol>
                <a:gridCol w="1828817">
                  <a:extLst>
                    <a:ext uri="{9D8B030D-6E8A-4147-A177-3AD203B41FA5}">
                      <a16:colId xmlns:a16="http://schemas.microsoft.com/office/drawing/2014/main" val="480491526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om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nd Length (</a:t>
                      </a:r>
                      <a:r>
                        <a:rPr lang="en-US" sz="1500" b="1" i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Å)</a:t>
                      </a:r>
                      <a:endParaRPr lang="en-US" sz="15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58546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ntral </a:t>
                      </a:r>
                      <a:r>
                        <a:rPr lang="en-US" sz="12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r</a:t>
                      </a:r>
                      <a:endParaRPr lang="en-US" sz="120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175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02023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rtiary N (1)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519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500312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rtiary N (2)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926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562792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1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412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4882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1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408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212401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1) O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605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137958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1) O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626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760873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2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35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887489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2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92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321801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2) O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718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809991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2) O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479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4885158"/>
                  </a:ext>
                </a:extLst>
              </a:tr>
            </a:tbl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975E4E7-9FA0-4CB8-8806-1237F89110D9}"/>
              </a:ext>
            </a:extLst>
          </p:cNvPr>
          <p:cNvCxnSpPr>
            <a:cxnSpLocks/>
          </p:cNvCxnSpPr>
          <p:nvPr/>
        </p:nvCxnSpPr>
        <p:spPr>
          <a:xfrm flipV="1">
            <a:off x="7401667" y="3674252"/>
            <a:ext cx="0" cy="203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3967815-E601-4338-BA2D-13770B5960B6}"/>
              </a:ext>
            </a:extLst>
          </p:cNvPr>
          <p:cNvCxnSpPr>
            <a:cxnSpLocks/>
          </p:cNvCxnSpPr>
          <p:nvPr/>
        </p:nvCxnSpPr>
        <p:spPr>
          <a:xfrm flipV="1">
            <a:off x="7738141" y="3678628"/>
            <a:ext cx="0" cy="2032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B745683-73A4-4927-B03F-E732E1BE90D6}"/>
              </a:ext>
            </a:extLst>
          </p:cNvPr>
          <p:cNvCxnSpPr>
            <a:cxnSpLocks/>
          </p:cNvCxnSpPr>
          <p:nvPr/>
        </p:nvCxnSpPr>
        <p:spPr>
          <a:xfrm flipV="1">
            <a:off x="7894126" y="3678628"/>
            <a:ext cx="0" cy="203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7B9D6CC-6813-436F-B997-DDB2386E02C9}"/>
              </a:ext>
            </a:extLst>
          </p:cNvPr>
          <p:cNvSpPr txBox="1"/>
          <p:nvPr/>
        </p:nvSpPr>
        <p:spPr>
          <a:xfrm>
            <a:off x="10455687" y="1705659"/>
            <a:ext cx="16145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 MHz,298 K, D</a:t>
            </a:r>
            <a:r>
              <a:rPr lang="en-US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endParaRPr lang="en-US" sz="1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eft Bracket 33">
            <a:extLst>
              <a:ext uri="{FF2B5EF4-FFF2-40B4-BE49-F238E27FC236}">
                <a16:creationId xmlns:a16="http://schemas.microsoft.com/office/drawing/2014/main" id="{0BA55BBE-759C-4242-B08B-0EC1CE6DB832}"/>
              </a:ext>
            </a:extLst>
          </p:cNvPr>
          <p:cNvSpPr/>
          <p:nvPr/>
        </p:nvSpPr>
        <p:spPr>
          <a:xfrm>
            <a:off x="3752057" y="2951220"/>
            <a:ext cx="132651" cy="1317812"/>
          </a:xfrm>
          <a:prstGeom prst="leftBracket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eft Bracket 34">
            <a:extLst>
              <a:ext uri="{FF2B5EF4-FFF2-40B4-BE49-F238E27FC236}">
                <a16:creationId xmlns:a16="http://schemas.microsoft.com/office/drawing/2014/main" id="{CA7F01CA-E956-4794-9FDF-1D2424E6FA61}"/>
              </a:ext>
            </a:extLst>
          </p:cNvPr>
          <p:cNvSpPr/>
          <p:nvPr/>
        </p:nvSpPr>
        <p:spPr>
          <a:xfrm>
            <a:off x="3743091" y="4394541"/>
            <a:ext cx="132651" cy="1317812"/>
          </a:xfrm>
          <a:prstGeom prst="leftBracket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D8DF57E-1306-4092-A4D0-AEA3A64ED3AC}"/>
              </a:ext>
            </a:extLst>
          </p:cNvPr>
          <p:cNvCxnSpPr>
            <a:cxnSpLocks/>
          </p:cNvCxnSpPr>
          <p:nvPr/>
        </p:nvCxnSpPr>
        <p:spPr>
          <a:xfrm flipV="1">
            <a:off x="7411827" y="5218572"/>
            <a:ext cx="0" cy="2032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94BBE17-F02A-4860-9292-0617E6AF9917}"/>
              </a:ext>
            </a:extLst>
          </p:cNvPr>
          <p:cNvCxnSpPr>
            <a:cxnSpLocks/>
          </p:cNvCxnSpPr>
          <p:nvPr/>
        </p:nvCxnSpPr>
        <p:spPr>
          <a:xfrm flipV="1">
            <a:off x="7894126" y="5222948"/>
            <a:ext cx="0" cy="203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AE94F5B1-4C4A-4E6F-ADB8-7E5D5B315899}"/>
              </a:ext>
            </a:extLst>
          </p:cNvPr>
          <p:cNvSpPr txBox="1"/>
          <p:nvPr/>
        </p:nvSpPr>
        <p:spPr>
          <a:xfrm>
            <a:off x="8687847" y="2193339"/>
            <a:ext cx="10214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La(py4pa)]</a:t>
            </a:r>
            <a:r>
              <a:rPr lang="en-US" sz="1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0E5450F-62D0-4930-A5FE-E7A14F8A3E08}"/>
              </a:ext>
            </a:extLst>
          </p:cNvPr>
          <p:cNvSpPr txBox="1"/>
          <p:nvPr/>
        </p:nvSpPr>
        <p:spPr>
          <a:xfrm>
            <a:off x="8758967" y="3786664"/>
            <a:ext cx="7569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4pa</a:t>
            </a:r>
            <a:endParaRPr lang="en-US" sz="1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05552F2-715F-4607-B3A5-2C8B0549F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0145" y="4229773"/>
          <a:ext cx="1241855" cy="91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08014" imgH="1259171" progId="ChemDraw.Document.6.0">
                  <p:embed/>
                </p:oleObj>
              </mc:Choice>
              <mc:Fallback>
                <p:oleObj name="CS ChemDraw Drawing" r:id="rId8" imgW="1708014" imgH="1259171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05552F2-715F-4607-B3A5-2C8B0549F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0145" y="4229773"/>
                        <a:ext cx="1241855" cy="915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114D3DE3-0425-4986-8ACC-44D86E7C069E}"/>
              </a:ext>
            </a:extLst>
          </p:cNvPr>
          <p:cNvCxnSpPr>
            <a:cxnSpLocks/>
          </p:cNvCxnSpPr>
          <p:nvPr/>
        </p:nvCxnSpPr>
        <p:spPr>
          <a:xfrm>
            <a:off x="8435683" y="4818007"/>
            <a:ext cx="17491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439BC4A-3B2F-434F-9874-197B4EA3B97C}"/>
              </a:ext>
            </a:extLst>
          </p:cNvPr>
          <p:cNvCxnSpPr>
            <a:cxnSpLocks/>
          </p:cNvCxnSpPr>
          <p:nvPr/>
        </p:nvCxnSpPr>
        <p:spPr>
          <a:xfrm>
            <a:off x="9137436" y="4145749"/>
            <a:ext cx="0" cy="1828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738069DD-E6C3-4926-B680-42B7BCB26D0A}"/>
              </a:ext>
            </a:extLst>
          </p:cNvPr>
          <p:cNvSpPr/>
          <p:nvPr/>
        </p:nvSpPr>
        <p:spPr>
          <a:xfrm>
            <a:off x="98357" y="5132584"/>
            <a:ext cx="353468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DFT-calculated structure of [La(py4pa)]</a:t>
            </a:r>
            <a:r>
              <a:rPr lang="en-US" sz="1500" b="1" baseline="30000" dirty="0">
                <a:latin typeface="Times New Roman" panose="02020603050405020304" pitchFamily="18" charset="0"/>
                <a:ea typeface="PMingLiU" panose="02020500000000000000" pitchFamily="18" charset="-120"/>
              </a:rPr>
              <a:t>-</a:t>
            </a:r>
            <a:endParaRPr lang="en-US" sz="1500" b="1" baseline="300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18969EC-6B27-4004-B857-5488313F21CA}"/>
              </a:ext>
            </a:extLst>
          </p:cNvPr>
          <p:cNvSpPr/>
          <p:nvPr/>
        </p:nvSpPr>
        <p:spPr>
          <a:xfrm>
            <a:off x="0" y="6493817"/>
            <a:ext cx="71283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. L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conjugate Chem.,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n press (03/2020)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5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59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68E745E-3B96-4535-9856-0B23EE3218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934"/>
          <a:stretch/>
        </p:blipFill>
        <p:spPr bwMode="auto">
          <a:xfrm>
            <a:off x="912976" y="143053"/>
            <a:ext cx="2804924" cy="3200400"/>
          </a:xfrm>
          <a:prstGeom prst="rect">
            <a:avLst/>
          </a:prstGeom>
          <a:noFill/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B88C15B-90F0-4AD7-AED1-EB3EEB5DF775}"/>
              </a:ext>
            </a:extLst>
          </p:cNvPr>
          <p:cNvSpPr/>
          <p:nvPr/>
        </p:nvSpPr>
        <p:spPr>
          <a:xfrm>
            <a:off x="1283834" y="3326759"/>
            <a:ext cx="1624163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Symbol" panose="05050102010706020507" pitchFamily="18" charset="2"/>
                <a:ea typeface="PMingLiU" panose="02020500000000000000" pitchFamily="18" charset="-120"/>
              </a:rPr>
              <a:t>g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ray</a:t>
            </a:r>
            <a:r>
              <a:rPr lang="en-US" b="1" dirty="0">
                <a:latin typeface="Symbol" panose="05050102010706020507" pitchFamily="18" charset="2"/>
                <a:ea typeface="PMingLiU" panose="02020500000000000000" pitchFamily="18" charset="-120"/>
              </a:rPr>
              <a:t>-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itter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666F469-E96A-49AC-B2BD-7BE59AAA6CC8}"/>
              </a:ext>
            </a:extLst>
          </p:cNvPr>
          <p:cNvSpPr/>
          <p:nvPr/>
        </p:nvSpPr>
        <p:spPr>
          <a:xfrm>
            <a:off x="5144569" y="3341441"/>
            <a:ext cx="1330814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Symbol" panose="05050102010706020507" pitchFamily="18" charset="2"/>
                <a:ea typeface="PMingLiU" panose="02020500000000000000" pitchFamily="18" charset="-120"/>
              </a:rPr>
              <a:t>b</a:t>
            </a:r>
            <a:r>
              <a:rPr lang="en-US" b="1" baseline="30000" dirty="0">
                <a:latin typeface="Symbol" panose="05050102010706020507" pitchFamily="18" charset="2"/>
                <a:ea typeface="PMingLiU" panose="02020500000000000000" pitchFamily="18" charset="-120"/>
              </a:rPr>
              <a:t>+</a:t>
            </a:r>
            <a:r>
              <a:rPr lang="en-US" b="1" dirty="0">
                <a:latin typeface="Symbol" panose="05050102010706020507" pitchFamily="18" charset="2"/>
                <a:ea typeface="PMingLiU" panose="02020500000000000000" pitchFamily="18" charset="-120"/>
              </a:rPr>
              <a:t>-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itt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A63B17-9A38-464C-9BBD-EA349425C203}"/>
              </a:ext>
            </a:extLst>
          </p:cNvPr>
          <p:cNvSpPr txBox="1"/>
          <p:nvPr/>
        </p:nvSpPr>
        <p:spPr>
          <a:xfrm>
            <a:off x="3391232" y="114497"/>
            <a:ext cx="140615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in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12B3806-59B0-4F2D-AAEB-547F2E49C4DB}"/>
              </a:ext>
            </a:extLst>
          </p:cNvPr>
          <p:cNvSpPr txBox="1"/>
          <p:nvPr/>
        </p:nvSpPr>
        <p:spPr>
          <a:xfrm>
            <a:off x="9150092" y="135986"/>
            <a:ext cx="135966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apy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268DC47-B8FF-402E-84E6-9524A75DA6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35"/>
          <a:stretch/>
        </p:blipFill>
        <p:spPr bwMode="auto">
          <a:xfrm>
            <a:off x="4313818" y="100583"/>
            <a:ext cx="3470808" cy="3200400"/>
          </a:xfrm>
          <a:prstGeom prst="rect">
            <a:avLst/>
          </a:prstGeom>
          <a:noFill/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5F6B95B5-168C-4931-BCA0-DDD1E90BBA7D}"/>
              </a:ext>
            </a:extLst>
          </p:cNvPr>
          <p:cNvSpPr/>
          <p:nvPr/>
        </p:nvSpPr>
        <p:spPr>
          <a:xfrm>
            <a:off x="2795223" y="2728800"/>
            <a:ext cx="165474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-energy γ-rays (100−250 keV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ABBABB-B86C-4BD4-B70E-EFE16F491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5617" y="6356889"/>
            <a:ext cx="2743200" cy="365125"/>
          </a:xfrm>
        </p:spPr>
        <p:txBody>
          <a:bodyPr/>
          <a:lstStyle/>
          <a:p>
            <a:fld id="{F95BE0BB-1BB4-4252-91CA-36880AAEA64F}" type="slidenum">
              <a:rPr lang="en-US" smtClean="0"/>
              <a:t>2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CFA963C-95D5-4D38-9B9A-39721DD4CC00}"/>
              </a:ext>
            </a:extLst>
          </p:cNvPr>
          <p:cNvGrpSpPr/>
          <p:nvPr/>
        </p:nvGrpSpPr>
        <p:grpSpPr>
          <a:xfrm>
            <a:off x="8053562" y="1508120"/>
            <a:ext cx="3513235" cy="4572000"/>
            <a:chOff x="7032387" y="1523833"/>
            <a:chExt cx="3513235" cy="45720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D6D0EF0-BBF0-4B5D-A05A-99C8A718DE1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2387" y="1523833"/>
              <a:ext cx="3089740" cy="4572000"/>
            </a:xfrm>
            <a:prstGeom prst="rect">
              <a:avLst/>
            </a:prstGeom>
            <a:noFill/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01551E6-F7A6-455D-8D74-BAA88AF93BA0}"/>
                </a:ext>
              </a:extLst>
            </p:cNvPr>
            <p:cNvSpPr txBox="1"/>
            <p:nvPr/>
          </p:nvSpPr>
          <p:spPr>
            <a:xfrm>
              <a:off x="9097693" y="2754701"/>
              <a:ext cx="1314869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Symbol" panose="05050102010706020507" pitchFamily="18" charset="2"/>
                </a:rPr>
                <a:t>b</a:t>
              </a:r>
              <a:r>
                <a:rPr lang="en-US" b="1" baseline="30000" dirty="0"/>
                <a:t>-</a:t>
              </a:r>
              <a:r>
                <a:rPr lang="en-US" b="1" dirty="0"/>
                <a:t> </a:t>
              </a:r>
              <a:r>
                <a: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articles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5BFEBA8-A772-47CD-9ABF-9C4B524730D9}"/>
                </a:ext>
              </a:extLst>
            </p:cNvPr>
            <p:cNvSpPr txBox="1"/>
            <p:nvPr/>
          </p:nvSpPr>
          <p:spPr>
            <a:xfrm>
              <a:off x="9097693" y="3670205"/>
              <a:ext cx="1314869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Symbol" panose="05050102010706020507" pitchFamily="18" charset="2"/>
                </a:rPr>
                <a:t>a</a:t>
              </a:r>
              <a:r>
                <a:rPr lang="en-US" b="1" dirty="0"/>
                <a:t> </a:t>
              </a:r>
              <a:r>
                <a: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particles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F9289F9-1CC1-4B50-9B93-ADE4542825E4}"/>
                </a:ext>
              </a:extLst>
            </p:cNvPr>
            <p:cNvSpPr txBox="1"/>
            <p:nvPr/>
          </p:nvSpPr>
          <p:spPr>
            <a:xfrm>
              <a:off x="8701171" y="4768257"/>
              <a:ext cx="1844451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uger electrons</a:t>
              </a:r>
              <a:endPara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307D7FC3-A9CB-BACF-5D60-7E4099151D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000" r="3210"/>
          <a:stretch/>
        </p:blipFill>
        <p:spPr>
          <a:xfrm>
            <a:off x="1037663" y="3862194"/>
            <a:ext cx="2296127" cy="2664965"/>
          </a:xfrm>
          <a:prstGeom prst="rect">
            <a:avLst/>
          </a:prstGeom>
        </p:spPr>
      </p:pic>
      <p:sp>
        <p:nvSpPr>
          <p:cNvPr id="29" name="Arrow: Right 28">
            <a:extLst>
              <a:ext uri="{FF2B5EF4-FFF2-40B4-BE49-F238E27FC236}">
                <a16:creationId xmlns:a16="http://schemas.microsoft.com/office/drawing/2014/main" id="{0DA8C326-B198-2749-3933-88CB2699AE0D}"/>
              </a:ext>
            </a:extLst>
          </p:cNvPr>
          <p:cNvSpPr/>
          <p:nvPr/>
        </p:nvSpPr>
        <p:spPr>
          <a:xfrm>
            <a:off x="646047" y="4770269"/>
            <a:ext cx="419878" cy="1679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B0D5CD3-EA79-5E05-4A56-82C9E1CA697D}"/>
              </a:ext>
            </a:extLst>
          </p:cNvPr>
          <p:cNvSpPr txBox="1"/>
          <p:nvPr/>
        </p:nvSpPr>
        <p:spPr>
          <a:xfrm>
            <a:off x="-75146" y="4683517"/>
            <a:ext cx="7441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mor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E7D263D-0CA9-1D95-4370-E86EE9470DCD}"/>
              </a:ext>
            </a:extLst>
          </p:cNvPr>
          <p:cNvSpPr/>
          <p:nvPr/>
        </p:nvSpPr>
        <p:spPr>
          <a:xfrm>
            <a:off x="594929" y="6466504"/>
            <a:ext cx="31229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[</a:t>
            </a:r>
            <a:r>
              <a:rPr lang="en-US" sz="1200" b="1" baseline="30000" dirty="0">
                <a:latin typeface="Times New Roman" panose="02020603050405020304" pitchFamily="18" charset="0"/>
                <a:ea typeface="PMingLiU" panose="02020500000000000000" pitchFamily="18" charset="-120"/>
              </a:rPr>
              <a:t>177</a:t>
            </a:r>
            <a:r>
              <a:rPr lang="en-US" sz="12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Lu][Lu(pypa-C7-PSMA617)] (44.1 </a:t>
            </a:r>
            <a:r>
              <a:rPr lang="en-US" sz="1200" b="1" dirty="0" err="1">
                <a:latin typeface="Times New Roman" panose="02020603050405020304" pitchFamily="18" charset="0"/>
                <a:ea typeface="PMingLiU" panose="02020500000000000000" pitchFamily="18" charset="-120"/>
              </a:rPr>
              <a:t>MBq</a:t>
            </a:r>
            <a:r>
              <a:rPr lang="en-US" sz="12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) </a:t>
            </a:r>
            <a:endParaRPr lang="en-US" sz="1200" b="1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71A9E6F3-C069-3374-95FC-8C62530722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1991" y="4120155"/>
            <a:ext cx="904009" cy="2149042"/>
          </a:xfrm>
          <a:prstGeom prst="rect">
            <a:avLst/>
          </a:prstGeom>
        </p:spPr>
      </p:pic>
      <p:sp>
        <p:nvSpPr>
          <p:cNvPr id="35" name="TextBox 19">
            <a:extLst>
              <a:ext uri="{FF2B5EF4-FFF2-40B4-BE49-F238E27FC236}">
                <a16:creationId xmlns:a16="http://schemas.microsoft.com/office/drawing/2014/main" id="{EBB0394C-F4AC-2C0E-B32B-01B7A8887CB0}"/>
              </a:ext>
            </a:extLst>
          </p:cNvPr>
          <p:cNvSpPr txBox="1"/>
          <p:nvPr/>
        </p:nvSpPr>
        <p:spPr>
          <a:xfrm>
            <a:off x="6058346" y="4091032"/>
            <a:ext cx="90400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0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5</a:t>
            </a:r>
            <a:endParaRPr lang="en-US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6DA7595A-8601-7D17-0628-2C6CF174E177}"/>
              </a:ext>
            </a:extLst>
          </p:cNvPr>
          <p:cNvSpPr/>
          <p:nvPr/>
        </p:nvSpPr>
        <p:spPr>
          <a:xfrm>
            <a:off x="6205756" y="6255036"/>
            <a:ext cx="55496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%ID/g</a:t>
            </a:r>
            <a:endParaRPr lang="en-US" sz="1000" b="1" dirty="0"/>
          </a:p>
        </p:txBody>
      </p:sp>
      <p:sp>
        <p:nvSpPr>
          <p:cNvPr id="37" name="TextBox 19">
            <a:extLst>
              <a:ext uri="{FF2B5EF4-FFF2-40B4-BE49-F238E27FC236}">
                <a16:creationId xmlns:a16="http://schemas.microsoft.com/office/drawing/2014/main" id="{C46543E5-B361-DAEA-09F2-370489E7488F}"/>
              </a:ext>
            </a:extLst>
          </p:cNvPr>
          <p:cNvSpPr txBox="1"/>
          <p:nvPr/>
        </p:nvSpPr>
        <p:spPr>
          <a:xfrm>
            <a:off x="6043223" y="6091841"/>
            <a:ext cx="90400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0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3EAA86D0-7607-96DA-E8D2-6096ABA18A60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6089650" y="4120155"/>
            <a:ext cx="305364" cy="2149042"/>
          </a:xfrm>
          <a:prstGeom prst="rect">
            <a:avLst/>
          </a:prstGeom>
        </p:spPr>
      </p:pic>
      <p:sp>
        <p:nvSpPr>
          <p:cNvPr id="48" name="Arrow: Right 47">
            <a:extLst>
              <a:ext uri="{FF2B5EF4-FFF2-40B4-BE49-F238E27FC236}">
                <a16:creationId xmlns:a16="http://schemas.microsoft.com/office/drawing/2014/main" id="{5B4DFC22-44ED-D503-4340-38D65E6D3A24}"/>
              </a:ext>
            </a:extLst>
          </p:cNvPr>
          <p:cNvSpPr/>
          <p:nvPr/>
        </p:nvSpPr>
        <p:spPr>
          <a:xfrm>
            <a:off x="4703309" y="4838731"/>
            <a:ext cx="419878" cy="1679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AD73ED3-44F5-EAEE-CE00-CF762446F0B2}"/>
              </a:ext>
            </a:extLst>
          </p:cNvPr>
          <p:cNvSpPr txBox="1"/>
          <p:nvPr/>
        </p:nvSpPr>
        <p:spPr>
          <a:xfrm>
            <a:off x="3982116" y="4751979"/>
            <a:ext cx="7441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mor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70F4FB33-B316-2C5F-FDE6-6D0D158A74E2}"/>
              </a:ext>
            </a:extLst>
          </p:cNvPr>
          <p:cNvSpPr/>
          <p:nvPr/>
        </p:nvSpPr>
        <p:spPr>
          <a:xfrm>
            <a:off x="4364949" y="6445015"/>
            <a:ext cx="323954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[</a:t>
            </a:r>
            <a:r>
              <a:rPr lang="en-US" sz="1200" b="1" baseline="30000" dirty="0">
                <a:latin typeface="Times New Roman" panose="02020603050405020304" pitchFamily="18" charset="0"/>
                <a:ea typeface="PMingLiU" panose="02020500000000000000" pitchFamily="18" charset="-120"/>
              </a:rPr>
              <a:t>44</a:t>
            </a:r>
            <a:r>
              <a:rPr lang="en-US" sz="12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Sc][Sc(pypa-C7-PSMA617)] (5.5-11.1 </a:t>
            </a:r>
            <a:r>
              <a:rPr lang="en-US" sz="1200" b="1" dirty="0" err="1">
                <a:latin typeface="Times New Roman" panose="02020603050405020304" pitchFamily="18" charset="0"/>
                <a:ea typeface="PMingLiU" panose="02020500000000000000" pitchFamily="18" charset="-120"/>
              </a:rPr>
              <a:t>MBq</a:t>
            </a:r>
            <a:r>
              <a:rPr lang="en-US" sz="12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) 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32593064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2C8AE02-0B00-41AD-B032-BD7340A727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950" y="519429"/>
            <a:ext cx="8989507" cy="556493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72C58C-9563-4B47-B806-DA6A2BFB36D3}"/>
              </a:ext>
            </a:extLst>
          </p:cNvPr>
          <p:cNvSpPr/>
          <p:nvPr/>
        </p:nvSpPr>
        <p:spPr>
          <a:xfrm>
            <a:off x="0" y="6534670"/>
            <a:ext cx="71283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stelnik, T. I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. Rev.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9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902-956.</a:t>
            </a:r>
            <a:endParaRPr lang="en-US" sz="15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3299308C-8FEF-48CB-A3BC-F0C021EB953E}"/>
              </a:ext>
            </a:extLst>
          </p:cNvPr>
          <p:cNvSpPr/>
          <p:nvPr/>
        </p:nvSpPr>
        <p:spPr>
          <a:xfrm>
            <a:off x="2926596" y="5406861"/>
            <a:ext cx="665018" cy="69117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225B13C-5702-4F9A-A702-3A8772027B51}"/>
              </a:ext>
            </a:extLst>
          </p:cNvPr>
          <p:cNvSpPr txBox="1"/>
          <p:nvPr/>
        </p:nvSpPr>
        <p:spPr>
          <a:xfrm>
            <a:off x="35266" y="4865440"/>
            <a:ext cx="907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5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90E76F8-115D-43F6-AB69-FD2325E3B939}"/>
              </a:ext>
            </a:extLst>
          </p:cNvPr>
          <p:cNvCxnSpPr>
            <a:cxnSpLocks/>
          </p:cNvCxnSpPr>
          <p:nvPr/>
        </p:nvCxnSpPr>
        <p:spPr>
          <a:xfrm flipH="1">
            <a:off x="1873296" y="5653189"/>
            <a:ext cx="10533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FF99B4B6-A064-4DD7-B02F-471601D695F2}"/>
              </a:ext>
            </a:extLst>
          </p:cNvPr>
          <p:cNvSpPr/>
          <p:nvPr/>
        </p:nvSpPr>
        <p:spPr>
          <a:xfrm>
            <a:off x="45616" y="5217573"/>
            <a:ext cx="1827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b="1" dirty="0">
                <a:latin typeface="Symbol" panose="05050102010706020507" pitchFamily="18" charset="2"/>
                <a:cs typeface="Times New Roman" panose="02020603050405020304" pitchFamily="18" charset="0"/>
              </a:rPr>
              <a:t>a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.92 d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b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erapy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B949E39-BC92-4BB8-B9A9-3E46D108ADBE}"/>
              </a:ext>
            </a:extLst>
          </p:cNvPr>
          <p:cNvSpPr/>
          <p:nvPr/>
        </p:nvSpPr>
        <p:spPr>
          <a:xfrm>
            <a:off x="0" y="4792194"/>
            <a:ext cx="1873296" cy="1211046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74FE8A-3AEA-452D-BA8C-793E4A2D4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5188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AED79C0-2136-F618-2278-2CE56C1ED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4530" y="1421320"/>
            <a:ext cx="4673364" cy="4320000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18D5D28-531C-4F4C-B62F-E061742DE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5A28E518-A778-42AB-AC40-FA820494B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43" y="-5890"/>
            <a:ext cx="105156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nium-225 for Targeted-Alpha-Therapy</a:t>
            </a:r>
            <a:endParaRPr lang="en-US" sz="25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517822-2772-47AB-AF8C-140E0C91CE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43" y="985705"/>
            <a:ext cx="6789086" cy="37016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A9CD52B-78A9-4A27-97B4-0380B95209D4}"/>
              </a:ext>
            </a:extLst>
          </p:cNvPr>
          <p:cNvSpPr/>
          <p:nvPr/>
        </p:nvSpPr>
        <p:spPr>
          <a:xfrm>
            <a:off x="63692" y="4894662"/>
            <a:ext cx="678537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8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-PSMA-11 PET/CT scans of patient B. In comparison to initial tumor spread (A), restaging after 2 cycles of </a:t>
            </a:r>
            <a:r>
              <a:rPr lang="el-GR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ing </a:t>
            </a:r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7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-PSMA-617 presented progression (B). In contrast, 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taging after second (C) and third (D) cycles of </a:t>
            </a:r>
            <a:r>
              <a:rPr lang="el-GR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ing </a:t>
            </a:r>
            <a:r>
              <a:rPr lang="en-US" sz="15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5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-PSMA-617 presented impressive response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the patient received 3 cycles of 6.4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q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0 </a:t>
            </a: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Bq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 kilogram of body weight) at bimonthly intervals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958F33-B50A-4240-A489-BBDE72C4B0E8}"/>
              </a:ext>
            </a:extLst>
          </p:cNvPr>
          <p:cNvSpPr/>
          <p:nvPr/>
        </p:nvSpPr>
        <p:spPr>
          <a:xfrm>
            <a:off x="63692" y="6174055"/>
            <a:ext cx="456567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tochwil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d. 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,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1-1944. 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8CED055-9237-4BFA-800D-CDA88EEC5FE7}"/>
              </a:ext>
            </a:extLst>
          </p:cNvPr>
          <p:cNvSpPr/>
          <p:nvPr/>
        </p:nvSpPr>
        <p:spPr>
          <a:xfrm>
            <a:off x="7163674" y="1903278"/>
            <a:ext cx="242596" cy="289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E98AAE4-32B1-4969-9C03-A92D2AE9C2CD}"/>
              </a:ext>
            </a:extLst>
          </p:cNvPr>
          <p:cNvSpPr/>
          <p:nvPr/>
        </p:nvSpPr>
        <p:spPr>
          <a:xfrm>
            <a:off x="7163674" y="2836505"/>
            <a:ext cx="242596" cy="289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D7DCC66-0039-43A1-94A3-71FC0881B0F2}"/>
              </a:ext>
            </a:extLst>
          </p:cNvPr>
          <p:cNvSpPr/>
          <p:nvPr/>
        </p:nvSpPr>
        <p:spPr>
          <a:xfrm>
            <a:off x="7163674" y="3769732"/>
            <a:ext cx="242596" cy="289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E58DA7B-152D-414D-B614-5484AAC4C67B}"/>
              </a:ext>
            </a:extLst>
          </p:cNvPr>
          <p:cNvSpPr/>
          <p:nvPr/>
        </p:nvSpPr>
        <p:spPr>
          <a:xfrm>
            <a:off x="7163674" y="4764670"/>
            <a:ext cx="242596" cy="2892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7028DAB-0368-47EF-9850-E26CA6FCA989}"/>
              </a:ext>
            </a:extLst>
          </p:cNvPr>
          <p:cNvSpPr/>
          <p:nvPr/>
        </p:nvSpPr>
        <p:spPr>
          <a:xfrm>
            <a:off x="6849066" y="6134797"/>
            <a:ext cx="503843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senblat, T. L., et al., </a:t>
            </a:r>
            <a:r>
              <a:rPr lang="da-DK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n. Cancer Res. </a:t>
            </a:r>
            <a:r>
              <a:rPr lang="da-DK" sz="15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, </a:t>
            </a:r>
            <a:r>
              <a:rPr lang="da-DK" sz="15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da-DK" sz="15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a-DK" sz="1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30-2037.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804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4A2316-61B4-4097-A028-8F6DB0296CCF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4" b="5179"/>
          <a:stretch/>
        </p:blipFill>
        <p:spPr bwMode="auto">
          <a:xfrm>
            <a:off x="1214296" y="1596288"/>
            <a:ext cx="9763408" cy="3759004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528ABA2-D80F-4D54-B6AB-1E46A5B49C76}"/>
              </a:ext>
            </a:extLst>
          </p:cNvPr>
          <p:cNvSpPr txBox="1"/>
          <p:nvPr/>
        </p:nvSpPr>
        <p:spPr>
          <a:xfrm>
            <a:off x="1580188" y="5419035"/>
            <a:ext cx="8165440" cy="1289071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and quantitative radiolabeling at ~RT, under diluted conditions (&lt;10</a:t>
            </a:r>
            <a:r>
              <a:rPr lang="en-US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stability </a:t>
            </a:r>
            <a:r>
              <a:rPr lang="en-US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vo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e and versatile linker incorpo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93F424-CFCA-4354-8D06-610696CDB2F0}"/>
              </a:ext>
            </a:extLst>
          </p:cNvPr>
          <p:cNvSpPr txBox="1"/>
          <p:nvPr/>
        </p:nvSpPr>
        <p:spPr>
          <a:xfrm>
            <a:off x="4060382" y="499717"/>
            <a:ext cx="6917322" cy="87357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conjug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ce on the pharmacokinetics and metal coordination sphe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EEE62B-29AF-4519-875E-2FECCE533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BE0BB-1BB4-4252-91CA-36880AAEA64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5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18D5D28-531C-4F4C-B62F-E061742DE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5A28E518-A778-42AB-AC40-FA820494B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5288" y="0"/>
            <a:ext cx="6821424" cy="648393"/>
          </a:xfrm>
        </p:spPr>
        <p:txBody>
          <a:bodyPr>
            <a:normAutofit fontScale="90000"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r Chelator for Larger Metal ions - H</a:t>
            </a:r>
            <a:r>
              <a:rPr lang="en-US" sz="2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4pa</a:t>
            </a:r>
            <a:endParaRPr lang="en-US" sz="25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A13A43-B5C3-4DA9-810B-EAD07D3B2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19618"/>
              </p:ext>
            </p:extLst>
          </p:nvPr>
        </p:nvGraphicFramePr>
        <p:xfrm>
          <a:off x="8202613" y="1682231"/>
          <a:ext cx="3989387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928906" imgH="2131979" progId="ChemDraw.Document.6.0">
                  <p:embed/>
                </p:oleObj>
              </mc:Choice>
              <mc:Fallback>
                <p:oleObj name="CS ChemDraw Drawing" r:id="rId3" imgW="2928906" imgH="2131979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A13A43-B5C3-4DA9-810B-EAD07D3B2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1682231"/>
                        <a:ext cx="3989387" cy="294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E893DC09-D403-4E22-B2EE-28946C92F6A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32"/>
          <a:stretch/>
        </p:blipFill>
        <p:spPr>
          <a:xfrm>
            <a:off x="759611" y="5368618"/>
            <a:ext cx="9131778" cy="1349264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FDA1348-87DA-4AF1-8CC0-83FAD9E31CD8}"/>
              </a:ext>
            </a:extLst>
          </p:cNvPr>
          <p:cNvSpPr/>
          <p:nvPr/>
        </p:nvSpPr>
        <p:spPr>
          <a:xfrm>
            <a:off x="2181312" y="6019909"/>
            <a:ext cx="703022" cy="73932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0D407E-2565-D94D-3E0F-6044C0BBC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45139"/>
              </p:ext>
            </p:extLst>
          </p:nvPr>
        </p:nvGraphicFramePr>
        <p:xfrm>
          <a:off x="192128" y="2712613"/>
          <a:ext cx="1906888" cy="191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94006" imgH="1400378" progId="ChemDraw.Document.6.0">
                  <p:embed/>
                </p:oleObj>
              </mc:Choice>
              <mc:Fallback>
                <p:oleObj name="CS ChemDraw Drawing" r:id="rId6" imgW="1394006" imgH="140037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40D407E-2565-D94D-3E0F-6044C0BBC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128" y="2712613"/>
                        <a:ext cx="1906888" cy="191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28692D1-02C3-9F4A-F2BF-FFA69C458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62586"/>
              </p:ext>
            </p:extLst>
          </p:nvPr>
        </p:nvGraphicFramePr>
        <p:xfrm>
          <a:off x="2532823" y="1500153"/>
          <a:ext cx="2455335" cy="312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79548" imgH="2264518" progId="ChemDraw.Document.6.0">
                  <p:embed/>
                </p:oleObj>
              </mc:Choice>
              <mc:Fallback>
                <p:oleObj name="CS ChemDraw Drawing" r:id="rId8" imgW="1779548" imgH="2264518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28692D1-02C3-9F4A-F2BF-FFA69C4580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2823" y="1500153"/>
                        <a:ext cx="2455335" cy="3126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EE8D3B-A8BC-67BE-1A2C-0599AF65E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18017"/>
              </p:ext>
            </p:extLst>
          </p:nvPr>
        </p:nvGraphicFramePr>
        <p:xfrm>
          <a:off x="5535812" y="2228850"/>
          <a:ext cx="2378075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723432" imgH="1735577" progId="ChemDraw.Document.6.0">
                  <p:embed/>
                </p:oleObj>
              </mc:Choice>
              <mc:Fallback>
                <p:oleObj name="CS ChemDraw Drawing" r:id="rId10" imgW="1723432" imgH="173557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9EE8D3B-A8BC-67BE-1A2C-0599AF65E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35812" y="2228850"/>
                        <a:ext cx="2378075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28BC4A4-0446-F6A9-D2C6-26D05FDBE2A3}"/>
              </a:ext>
            </a:extLst>
          </p:cNvPr>
          <p:cNvSpPr/>
          <p:nvPr/>
        </p:nvSpPr>
        <p:spPr>
          <a:xfrm>
            <a:off x="192128" y="4828032"/>
            <a:ext cx="8010485" cy="32435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tx1"/>
                </a:solidFill>
              </a:rPr>
              <a:t>Macrocyclic Chelat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7C1A29-781A-FC32-1BF0-1B66D4736054}"/>
              </a:ext>
            </a:extLst>
          </p:cNvPr>
          <p:cNvSpPr/>
          <p:nvPr/>
        </p:nvSpPr>
        <p:spPr>
          <a:xfrm>
            <a:off x="8202613" y="4824439"/>
            <a:ext cx="3989387" cy="3255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tx1"/>
                </a:solidFill>
              </a:rPr>
              <a:t>Acyclic Chelator</a:t>
            </a:r>
          </a:p>
        </p:txBody>
      </p:sp>
    </p:spTree>
    <p:extLst>
      <p:ext uri="{BB962C8B-B14F-4D97-AF65-F5344CB8AC3E}">
        <p14:creationId xmlns:p14="http://schemas.microsoft.com/office/powerpoint/2010/main" val="1169292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>
            <a:extLst>
              <a:ext uri="{FF2B5EF4-FFF2-40B4-BE49-F238E27FC236}">
                <a16:creationId xmlns:a16="http://schemas.microsoft.com/office/drawing/2014/main" id="{AC370536-2289-410B-9DE0-9B7B65F182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[La(py4pa)]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io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914A9BA-2F28-46F7-832E-20145B8AC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4"/>
            <a:ext cx="2743200" cy="365125"/>
          </a:xfrm>
        </p:spPr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y4pa-la (1)">
            <a:hlinkClick r:id="" action="ppaction://media"/>
            <a:extLst>
              <a:ext uri="{FF2B5EF4-FFF2-40B4-BE49-F238E27FC236}">
                <a16:creationId xmlns:a16="http://schemas.microsoft.com/office/drawing/2014/main" id="{07A4C789-CA78-4F23-A6E0-1DA4C23ABA4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32727" t="31943" r="33359" b="34602"/>
          <a:stretch/>
        </p:blipFill>
        <p:spPr>
          <a:xfrm rot="21438583">
            <a:off x="1824424" y="685409"/>
            <a:ext cx="4744149" cy="4680000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CCA647B-C538-45B0-8FD8-D54DC07C73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413110"/>
              </p:ext>
            </p:extLst>
          </p:nvPr>
        </p:nvGraphicFramePr>
        <p:xfrm>
          <a:off x="7240971" y="1092918"/>
          <a:ext cx="3233824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5007">
                  <a:extLst>
                    <a:ext uri="{9D8B030D-6E8A-4147-A177-3AD203B41FA5}">
                      <a16:colId xmlns:a16="http://schemas.microsoft.com/office/drawing/2014/main" val="75312067"/>
                    </a:ext>
                  </a:extLst>
                </a:gridCol>
                <a:gridCol w="1828817">
                  <a:extLst>
                    <a:ext uri="{9D8B030D-6E8A-4147-A177-3AD203B41FA5}">
                      <a16:colId xmlns:a16="http://schemas.microsoft.com/office/drawing/2014/main" val="480491526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om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nd Length (</a:t>
                      </a:r>
                      <a:r>
                        <a:rPr lang="en-US" sz="1500" b="1" i="0" kern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Å)</a:t>
                      </a:r>
                      <a:endParaRPr lang="en-US" sz="15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358546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ntral </a:t>
                      </a:r>
                      <a:r>
                        <a:rPr lang="en-US" sz="12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yr</a:t>
                      </a:r>
                      <a:endParaRPr lang="en-US" sz="120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175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02023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rtiary N (1)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519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500312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rtiary N (2)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926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562792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1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412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4882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1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408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212401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1) O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605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137958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1) O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626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760873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2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35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887489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2) 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92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8321801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1.2) O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718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809991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colinate (2.2) O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479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4885158"/>
                  </a:ext>
                </a:extLst>
              </a:tr>
            </a:tbl>
          </a:graphicData>
        </a:graphic>
      </p:graphicFrame>
      <p:sp>
        <p:nvSpPr>
          <p:cNvPr id="34" name="Left Bracket 33">
            <a:extLst>
              <a:ext uri="{FF2B5EF4-FFF2-40B4-BE49-F238E27FC236}">
                <a16:creationId xmlns:a16="http://schemas.microsoft.com/office/drawing/2014/main" id="{0BA55BBE-759C-4242-B08B-0EC1CE6DB832}"/>
              </a:ext>
            </a:extLst>
          </p:cNvPr>
          <p:cNvSpPr/>
          <p:nvPr/>
        </p:nvSpPr>
        <p:spPr>
          <a:xfrm>
            <a:off x="7187481" y="2667593"/>
            <a:ext cx="132651" cy="1317812"/>
          </a:xfrm>
          <a:prstGeom prst="leftBracket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eft Bracket 34">
            <a:extLst>
              <a:ext uri="{FF2B5EF4-FFF2-40B4-BE49-F238E27FC236}">
                <a16:creationId xmlns:a16="http://schemas.microsoft.com/office/drawing/2014/main" id="{CA7F01CA-E956-4794-9FDF-1D2424E6FA61}"/>
              </a:ext>
            </a:extLst>
          </p:cNvPr>
          <p:cNvSpPr/>
          <p:nvPr/>
        </p:nvSpPr>
        <p:spPr>
          <a:xfrm>
            <a:off x="7178515" y="4110914"/>
            <a:ext cx="132651" cy="1317812"/>
          </a:xfrm>
          <a:prstGeom prst="leftBracket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8069DD-E6C3-4926-B680-42B7BCB26D0A}"/>
              </a:ext>
            </a:extLst>
          </p:cNvPr>
          <p:cNvSpPr/>
          <p:nvPr/>
        </p:nvSpPr>
        <p:spPr>
          <a:xfrm>
            <a:off x="2561314" y="5482038"/>
            <a:ext cx="353468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DFT-calculated structure of [La(py4pa)]</a:t>
            </a:r>
            <a:r>
              <a:rPr lang="en-US" sz="1500" b="1" baseline="30000" dirty="0">
                <a:latin typeface="Times New Roman" panose="02020603050405020304" pitchFamily="18" charset="0"/>
                <a:ea typeface="PMingLiU" panose="02020500000000000000" pitchFamily="18" charset="-120"/>
              </a:rPr>
              <a:t>-</a:t>
            </a:r>
            <a:endParaRPr lang="en-US" sz="1500" b="1" baseline="300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18969EC-6B27-4004-B857-5488313F21CA}"/>
              </a:ext>
            </a:extLst>
          </p:cNvPr>
          <p:cNvSpPr/>
          <p:nvPr/>
        </p:nvSpPr>
        <p:spPr>
          <a:xfrm>
            <a:off x="0" y="6493817"/>
            <a:ext cx="71283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. L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conjugate Chem.,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48-1363</a:t>
            </a:r>
          </a:p>
        </p:txBody>
      </p:sp>
    </p:spTree>
    <p:extLst>
      <p:ext uri="{BB962C8B-B14F-4D97-AF65-F5344CB8AC3E}">
        <p14:creationId xmlns:p14="http://schemas.microsoft.com/office/powerpoint/2010/main" val="330432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18D5D28-531C-4F4C-B62F-E061742DE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5A28E518-A778-42AB-AC40-FA820494B7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48393"/>
          </a:xfrm>
        </p:spPr>
        <p:txBody>
          <a:bodyPr>
            <a:normAutofit/>
          </a:bodyPr>
          <a:lstStyle/>
          <a:p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olabeling and Serum Stability of [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5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][Ac(py4pa)]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[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5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][Ac(DOTA)]</a:t>
            </a:r>
            <a:r>
              <a:rPr lang="en-US" sz="25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4C24ADF-33F0-4DAB-97BA-EB60CC27CE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480" y="1993346"/>
            <a:ext cx="4570378" cy="382565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9D3613F-9B22-46B8-AFAE-FC1AB9DFE42E}"/>
              </a:ext>
            </a:extLst>
          </p:cNvPr>
          <p:cNvSpPr/>
          <p:nvPr/>
        </p:nvSpPr>
        <p:spPr>
          <a:xfrm>
            <a:off x="855306" y="113707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-dependent radiolabeling  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05778D0-5915-40DE-B370-265FA39CA3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8481989"/>
              </p:ext>
            </p:extLst>
          </p:nvPr>
        </p:nvGraphicFramePr>
        <p:xfrm>
          <a:off x="5956818" y="2331720"/>
          <a:ext cx="5081296" cy="2194560"/>
        </p:xfrm>
        <a:graphic>
          <a:graphicData uri="http://schemas.openxmlformats.org/drawingml/2006/table">
            <a:tbl>
              <a:tblPr firstRow="1" firstCol="1" bandRow="1"/>
              <a:tblGrid>
                <a:gridCol w="1094758">
                  <a:extLst>
                    <a:ext uri="{9D8B030D-6E8A-4147-A177-3AD203B41FA5}">
                      <a16:colId xmlns:a16="http://schemas.microsoft.com/office/drawing/2014/main" val="3650531282"/>
                    </a:ext>
                  </a:extLst>
                </a:gridCol>
                <a:gridCol w="1899027">
                  <a:extLst>
                    <a:ext uri="{9D8B030D-6E8A-4147-A177-3AD203B41FA5}">
                      <a16:colId xmlns:a16="http://schemas.microsoft.com/office/drawing/2014/main" val="731477055"/>
                    </a:ext>
                  </a:extLst>
                </a:gridCol>
                <a:gridCol w="2087511">
                  <a:extLst>
                    <a:ext uri="{9D8B030D-6E8A-4147-A177-3AD203B41FA5}">
                      <a16:colId xmlns:a16="http://schemas.microsoft.com/office/drawing/2014/main" val="362360379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Day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500" baseline="300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225</a:t>
                      </a: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c][Ac(py4pa)]</a:t>
                      </a:r>
                      <a:r>
                        <a:rPr lang="en-US" sz="1500" baseline="300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500" baseline="300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225</a:t>
                      </a: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Ac][Ac(DOTA)]</a:t>
                      </a:r>
                      <a:r>
                        <a:rPr lang="en-US" sz="1500" baseline="300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-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31905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1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74854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6885269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449717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7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79203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28600" marR="0" algn="ctr">
                        <a:lnSpc>
                          <a:spcPct val="107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a:t>99 (0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06458491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0527F54-F78D-4245-A9F3-8D8DF98550EB}"/>
              </a:ext>
            </a:extLst>
          </p:cNvPr>
          <p:cNvSpPr/>
          <p:nvPr/>
        </p:nvSpPr>
        <p:spPr>
          <a:xfrm>
            <a:off x="5872098" y="113707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use Serum Stability (% intact)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275569A-1747-45A0-9731-656C3E6EF24E}"/>
              </a:ext>
            </a:extLst>
          </p:cNvPr>
          <p:cNvSpPr/>
          <p:nvPr/>
        </p:nvSpPr>
        <p:spPr>
          <a:xfrm>
            <a:off x="1032839" y="6016727"/>
            <a:ext cx="454945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Conditions: 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30 min, RT, pH=7 (1 M NH</a:t>
            </a:r>
            <a:r>
              <a:rPr lang="en-US" sz="15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4</a:t>
            </a:r>
            <a:r>
              <a:rPr lang="en-US" sz="150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OAc solution) </a:t>
            </a:r>
            <a:endParaRPr lang="en-US" sz="15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E895E89-5168-40CF-8C9B-0F98B868890E}"/>
              </a:ext>
            </a:extLst>
          </p:cNvPr>
          <p:cNvSpPr/>
          <p:nvPr/>
        </p:nvSpPr>
        <p:spPr>
          <a:xfrm>
            <a:off x="5872098" y="5043951"/>
            <a:ext cx="19656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Conditions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r>
              <a:rPr lang="en-US" sz="1600" dirty="0"/>
              <a:t>°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9 d</a:t>
            </a:r>
            <a:endParaRPr lang="en-US" sz="15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ADAE779-020B-1951-2B8C-1DCBF50C259F}"/>
              </a:ext>
            </a:extLst>
          </p:cNvPr>
          <p:cNvSpPr/>
          <p:nvPr/>
        </p:nvSpPr>
        <p:spPr>
          <a:xfrm>
            <a:off x="3209544" y="2103121"/>
            <a:ext cx="356616" cy="305559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6B4B57-E5EF-3AFD-0D55-2986C6F24449}"/>
              </a:ext>
            </a:extLst>
          </p:cNvPr>
          <p:cNvSpPr/>
          <p:nvPr/>
        </p:nvSpPr>
        <p:spPr>
          <a:xfrm>
            <a:off x="0" y="6493817"/>
            <a:ext cx="71283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. L., et al.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conjugate Chem.,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348-1363</a:t>
            </a:r>
          </a:p>
        </p:txBody>
      </p:sp>
    </p:spTree>
    <p:extLst>
      <p:ext uri="{BB962C8B-B14F-4D97-AF65-F5344CB8AC3E}">
        <p14:creationId xmlns:p14="http://schemas.microsoft.com/office/powerpoint/2010/main" val="14876863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18D5D28-531C-4F4C-B62F-E061742DED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A570-5DAB-4457-8B84-47BE063A48D1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213CE6-9DE9-4E72-96E7-DC0254A24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76707"/>
              </p:ext>
            </p:extLst>
          </p:nvPr>
        </p:nvGraphicFramePr>
        <p:xfrm>
          <a:off x="540145" y="4223953"/>
          <a:ext cx="25098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509856" imgH="1397135" progId="ChemDraw.Document.6.0">
                  <p:embed/>
                </p:oleObj>
              </mc:Choice>
              <mc:Fallback>
                <p:oleObj name="CS ChemDraw Drawing" r:id="rId3" imgW="2509856" imgH="139713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213CE6-9DE9-4E72-96E7-DC0254A24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145" y="4223953"/>
                        <a:ext cx="2509838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82BFAC-F9FA-4656-88A2-6F806CA7A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90585"/>
              </p:ext>
            </p:extLst>
          </p:nvPr>
        </p:nvGraphicFramePr>
        <p:xfrm>
          <a:off x="4954818" y="3990066"/>
          <a:ext cx="206375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63567" imgH="1575926" progId="ChemDraw.Document.6.0">
                  <p:embed/>
                </p:oleObj>
              </mc:Choice>
              <mc:Fallback>
                <p:oleObj name="CS ChemDraw Drawing" r:id="rId5" imgW="2063567" imgH="1575926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382BFAC-F9FA-4656-88A2-6F806CA7A2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4818" y="3990066"/>
                        <a:ext cx="2063750" cy="157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C197AC-192F-403E-A237-C3577A233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14686"/>
              </p:ext>
            </p:extLst>
          </p:nvPr>
        </p:nvGraphicFramePr>
        <p:xfrm>
          <a:off x="9107442" y="3066385"/>
          <a:ext cx="2208212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207882" imgH="2444074" progId="ChemDraw.Document.6.0">
                  <p:embed/>
                </p:oleObj>
              </mc:Choice>
              <mc:Fallback>
                <p:oleObj name="CS ChemDraw Drawing" r:id="rId7" imgW="2207882" imgH="244407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C197AC-192F-403E-A237-C3577A233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7442" y="3066385"/>
                        <a:ext cx="2208212" cy="244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ADF600E-89A1-4E8D-AC11-1E9AE474E798}"/>
              </a:ext>
            </a:extLst>
          </p:cNvPr>
          <p:cNvSpPr txBox="1"/>
          <p:nvPr/>
        </p:nvSpPr>
        <p:spPr>
          <a:xfrm>
            <a:off x="1146959" y="59723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791A2F-EE67-4A42-9416-4BAB08366650}"/>
              </a:ext>
            </a:extLst>
          </p:cNvPr>
          <p:cNvSpPr/>
          <p:nvPr/>
        </p:nvSpPr>
        <p:spPr>
          <a:xfrm>
            <a:off x="1342882" y="5604371"/>
            <a:ext cx="901209" cy="4836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4pa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1F8807E-3341-4E8A-A4A2-3BD57BC4CF2C}"/>
              </a:ext>
            </a:extLst>
          </p:cNvPr>
          <p:cNvSpPr/>
          <p:nvPr/>
        </p:nvSpPr>
        <p:spPr>
          <a:xfrm>
            <a:off x="5296440" y="5552084"/>
            <a:ext cx="1380506" cy="4836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4pa-OH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DCFEBD8-2FE1-487F-B59E-52BEA0C8F35E}"/>
              </a:ext>
            </a:extLst>
          </p:cNvPr>
          <p:cNvSpPr/>
          <p:nvPr/>
        </p:nvSpPr>
        <p:spPr>
          <a:xfrm>
            <a:off x="9265025" y="5508923"/>
            <a:ext cx="1972015" cy="4836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4pa-phenyl-NC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8FB2E28-2E43-92DE-E3E0-6480CA19B753}"/>
              </a:ext>
            </a:extLst>
          </p:cNvPr>
          <p:cNvSpPr txBox="1"/>
          <p:nvPr/>
        </p:nvSpPr>
        <p:spPr>
          <a:xfrm>
            <a:off x="4369348" y="5908954"/>
            <a:ext cx="3234690" cy="94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ally versatile H</a:t>
            </a:r>
            <a:r>
              <a:rPr lang="en-US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4pa</a:t>
            </a:r>
            <a:b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ifunctional Precursor)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45562C5F-4700-611F-A9D6-6C83AE111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48393"/>
          </a:xfrm>
        </p:spPr>
        <p:txBody>
          <a:bodyPr>
            <a:normAutofit/>
          </a:bodyPr>
          <a:lstStyle/>
          <a:p>
            <a:r>
              <a:rPr 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functionalization</a:t>
            </a:r>
            <a:r>
              <a:rPr 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H4py4pa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4AFC1301-26A0-AE2B-7AF8-779159A45068}"/>
              </a:ext>
            </a:extLst>
          </p:cNvPr>
          <p:cNvSpPr/>
          <p:nvPr/>
        </p:nvSpPr>
        <p:spPr>
          <a:xfrm>
            <a:off x="3452552" y="5061010"/>
            <a:ext cx="832104" cy="17373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33E403B3-BAFA-7C62-EEEE-EAD2667A6EDE}"/>
              </a:ext>
            </a:extLst>
          </p:cNvPr>
          <p:cNvSpPr/>
          <p:nvPr/>
        </p:nvSpPr>
        <p:spPr>
          <a:xfrm>
            <a:off x="7884430" y="5061010"/>
            <a:ext cx="832104" cy="17373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7929022-B45B-C32B-6C02-8CF02709F5A4}"/>
              </a:ext>
            </a:extLst>
          </p:cNvPr>
          <p:cNvGrpSpPr/>
          <p:nvPr/>
        </p:nvGrpSpPr>
        <p:grpSpPr>
          <a:xfrm>
            <a:off x="1687215" y="806327"/>
            <a:ext cx="8488385" cy="2167763"/>
            <a:chOff x="1570015" y="4553712"/>
            <a:chExt cx="8488385" cy="2167763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F634FF8-08CC-D1DF-5C04-F1C34E05347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740958" y="4652714"/>
              <a:ext cx="1739284" cy="1865777"/>
            </a:xfrm>
            <a:prstGeom prst="rect">
              <a:avLst/>
            </a:prstGeom>
          </p:spPr>
        </p:pic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DB1F56B8-DD19-FA64-185E-BC3B50B546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4084036"/>
                </p:ext>
              </p:extLst>
            </p:nvPr>
          </p:nvGraphicFramePr>
          <p:xfrm>
            <a:off x="7243036" y="5661666"/>
            <a:ext cx="1148521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1365343" imgH="906699" progId="ChemDraw.Document.6.0">
                    <p:embed/>
                  </p:oleObj>
                </mc:Choice>
                <mc:Fallback>
                  <p:oleObj name="CS ChemDraw Drawing" r:id="rId10" imgW="1365343" imgH="906699" progId="ChemDraw.Document.6.0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DB1F56B8-DD19-FA64-185E-BC3B50B546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243036" y="5661666"/>
                          <a:ext cx="1148521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29A364A-A95F-479B-3151-26FD46E2A105}"/>
                </a:ext>
              </a:extLst>
            </p:cNvPr>
            <p:cNvGrpSpPr/>
            <p:nvPr/>
          </p:nvGrpSpPr>
          <p:grpSpPr>
            <a:xfrm>
              <a:off x="3747387" y="4689407"/>
              <a:ext cx="1739284" cy="1865777"/>
              <a:chOff x="3312557" y="4673135"/>
              <a:chExt cx="1739284" cy="1865777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1A16682A-9075-A31E-A4E7-7AF208AB03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12557" y="4673135"/>
                <a:ext cx="1739284" cy="1865777"/>
              </a:xfrm>
              <a:prstGeom prst="rect">
                <a:avLst/>
              </a:prstGeom>
            </p:spPr>
          </p:pic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9D29F8F8-88C3-A7BE-12F6-9AACF5A55D5C}"/>
                  </a:ext>
                </a:extLst>
              </p:cNvPr>
              <p:cNvCxnSpPr/>
              <p:nvPr/>
            </p:nvCxnSpPr>
            <p:spPr>
              <a:xfrm>
                <a:off x="3749040" y="5998464"/>
                <a:ext cx="205740" cy="0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32F546-3848-902C-4DF8-96D3F35CFDCD}"/>
                  </a:ext>
                </a:extLst>
              </p:cNvPr>
              <p:cNvSpPr txBox="1"/>
              <p:nvPr/>
            </p:nvSpPr>
            <p:spPr>
              <a:xfrm>
                <a:off x="3312557" y="5836881"/>
                <a:ext cx="494046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1500" dirty="0"/>
                  <a:t>H</a:t>
                </a:r>
                <a:r>
                  <a:rPr lang="en-CA" sz="1500" baseline="-25000" dirty="0"/>
                  <a:t>2</a:t>
                </a:r>
                <a:r>
                  <a:rPr lang="en-CA" sz="1500" dirty="0"/>
                  <a:t>N</a:t>
                </a:r>
              </a:p>
            </p:txBody>
          </p:sp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B3C5A2C-FC3A-FFFA-4018-5765833873E4}"/>
                </a:ext>
              </a:extLst>
            </p:cNvPr>
            <p:cNvSpPr txBox="1"/>
            <p:nvPr/>
          </p:nvSpPr>
          <p:spPr>
            <a:xfrm>
              <a:off x="1904328" y="5820695"/>
              <a:ext cx="1508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/>
                <a:t>R-NCS            +</a:t>
              </a:r>
            </a:p>
          </p:txBody>
        </p:sp>
        <p:sp>
          <p:nvSpPr>
            <p:cNvPr id="30" name="Arrow: Right 29">
              <a:extLst>
                <a:ext uri="{FF2B5EF4-FFF2-40B4-BE49-F238E27FC236}">
                  <a16:creationId xmlns:a16="http://schemas.microsoft.com/office/drawing/2014/main" id="{32E9F430-F6DD-E1A9-53A4-7399796D57C7}"/>
                </a:ext>
              </a:extLst>
            </p:cNvPr>
            <p:cNvSpPr/>
            <p:nvPr/>
          </p:nvSpPr>
          <p:spPr>
            <a:xfrm>
              <a:off x="5873227" y="5758922"/>
              <a:ext cx="832104" cy="173736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AA0FDA62-4E8F-0B2F-5542-60A1DC5E4BBD}"/>
                </a:ext>
              </a:extLst>
            </p:cNvPr>
            <p:cNvSpPr/>
            <p:nvPr/>
          </p:nvSpPr>
          <p:spPr>
            <a:xfrm>
              <a:off x="1570015" y="4553712"/>
              <a:ext cx="8488385" cy="2167763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7881293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3</TotalTime>
  <Words>948</Words>
  <Application>Microsoft Office PowerPoint</Application>
  <PresentationFormat>Widescreen</PresentationFormat>
  <Paragraphs>189</Paragraphs>
  <Slides>15</Slides>
  <Notes>12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CS ChemDraw Drawing</vt:lpstr>
      <vt:lpstr>MestReNova</vt:lpstr>
      <vt:lpstr>Development of Ac-225 Chelator</vt:lpstr>
      <vt:lpstr>PowerPoint Presentation</vt:lpstr>
      <vt:lpstr>PowerPoint Presentation</vt:lpstr>
      <vt:lpstr>Actinium-225 for Targeted-Alpha-Therapy</vt:lpstr>
      <vt:lpstr>PowerPoint Presentation</vt:lpstr>
      <vt:lpstr>Larger Chelator for Larger Metal ions - H4py4pa</vt:lpstr>
      <vt:lpstr>Structure of [La(py4pa)]- Anion</vt:lpstr>
      <vt:lpstr>Radiolabeling and Serum Stability of [225Ac][Ac(py4pa)]- and [225Ac][Ac(DOTA)]-</vt:lpstr>
      <vt:lpstr>Bifunctionalization of H4py4pa</vt:lpstr>
      <vt:lpstr>[225Ac][Ac(py4pa-phenyl-Trastuzumab)] Biodistribution</vt:lpstr>
      <vt:lpstr>PowerPoint Presentation</vt:lpstr>
      <vt:lpstr>Supplementary</vt:lpstr>
      <vt:lpstr>Biodistribution Studies</vt:lpstr>
      <vt:lpstr>Solution Studies with La3+-pypa and py4pa Complexes</vt:lpstr>
      <vt:lpstr>Structure of [La(py4pa)]- An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D Defense</dc:title>
  <dc:creator>LiLY LI</dc:creator>
  <cp:lastModifiedBy>Lily Li</cp:lastModifiedBy>
  <cp:revision>210</cp:revision>
  <dcterms:created xsi:type="dcterms:W3CDTF">2020-04-20T17:25:16Z</dcterms:created>
  <dcterms:modified xsi:type="dcterms:W3CDTF">2024-07-19T23:07:31Z</dcterms:modified>
</cp:coreProperties>
</file>